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iroaki Dann" initials="HD" lastIdx="4" clrIdx="0">
    <p:extLst>
      <p:ext uri="{19B8F6BF-5375-455C-9EA6-DF929625EA0E}">
        <p15:presenceInfo xmlns:p15="http://schemas.microsoft.com/office/powerpoint/2012/main" userId="2d89d9cf812d581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2020"/>
    <a:srgbClr val="FFC000"/>
    <a:srgbClr val="7030A0"/>
    <a:srgbClr val="00B0F0"/>
    <a:srgbClr val="4472C4"/>
    <a:srgbClr val="00B050"/>
    <a:srgbClr val="FF0000"/>
    <a:srgbClr val="FFFF00"/>
    <a:srgbClr val="E5E5E5"/>
    <a:srgbClr val="FFAE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29" autoAdjust="0"/>
    <p:restoredTop sz="94660"/>
  </p:normalViewPr>
  <p:slideViewPr>
    <p:cSldViewPr snapToGrid="0">
      <p:cViewPr>
        <p:scale>
          <a:sx n="100" d="100"/>
          <a:sy n="100" d="100"/>
        </p:scale>
        <p:origin x="244" y="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A1B2B3-93CB-41D9-ADC7-3D5B9E4E33DF}" type="datetimeFigureOut">
              <a:rPr lang="zh-CN" altLang="en-US" smtClean="0"/>
              <a:t>2024/11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139E14-E890-4348-93BD-6477447DDD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84003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926C00-12C9-40D7-9D68-985359A76C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FFAFF65-3C3D-4D6E-AFE7-C8AF6369034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0C9192-081F-4FB6-93D6-DF1657D3FC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32B84-D69D-45CF-914A-1DA12FDC562C}" type="datetimeFigureOut">
              <a:rPr lang="zh-CN" altLang="en-US" smtClean="0"/>
              <a:t>2024/11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EDE79F-E136-4F07-BAB0-ED635F798E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F92B2F6-FD10-42AA-9412-BF5162B32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5F5ED-265A-45AE-A4F0-0A15321CAD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66692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09FBBA-3E86-447E-A5AE-51B01DE20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AFF0328-A1A6-4390-AED1-C0950E462D4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FEFE7DD-6181-4E4F-9682-09ACAC20A9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32B84-D69D-45CF-914A-1DA12FDC562C}" type="datetimeFigureOut">
              <a:rPr lang="zh-CN" altLang="en-US" smtClean="0"/>
              <a:t>2024/11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3EFC0D7-CD58-4296-9F38-B1E204C29D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CCEFEE3-F1DB-4B29-ACE4-F68AB48EC8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5F5ED-265A-45AE-A4F0-0A15321CAD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06270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6A349FB-FF67-4D39-8135-26D579A25A0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83C2012-29E0-4D43-9B40-04AFF40189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98CA8EE-FF19-467E-9DE7-7A88D0E766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32B84-D69D-45CF-914A-1DA12FDC562C}" type="datetimeFigureOut">
              <a:rPr lang="zh-CN" altLang="en-US" smtClean="0"/>
              <a:t>2024/11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5212BEF-D6ED-428E-A142-42227BF41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C4689BC-804C-4E9C-A443-2683815175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5F5ED-265A-45AE-A4F0-0A15321CAD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05469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B541BAF-2CD6-4207-9C43-35F87AEBC3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FAAF3CD-9A05-4A54-AD01-4B3009D60D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64DBDDB-0358-403B-AA8C-01D918D98B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32B84-D69D-45CF-914A-1DA12FDC562C}" type="datetimeFigureOut">
              <a:rPr lang="zh-CN" altLang="en-US" smtClean="0"/>
              <a:t>2024/11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30DABA7-A516-4872-9ECD-9C9D30E7A1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6022FFE-1317-411E-A7E7-599655B93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5F5ED-265A-45AE-A4F0-0A15321CAD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81076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2E43E2-B2E8-48CB-B1BC-CABEEFB6C2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3EAF416-6127-4354-B103-C1EA32FA68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7940C1F-BB26-47AE-93EB-A1BF0222AD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32B84-D69D-45CF-914A-1DA12FDC562C}" type="datetimeFigureOut">
              <a:rPr lang="zh-CN" altLang="en-US" smtClean="0"/>
              <a:t>2024/11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45C29DC-9238-45CE-A174-D5E2B1C281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74E14F3-BF0A-446D-B6A4-5805CA2420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5F5ED-265A-45AE-A4F0-0A15321CAD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17841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50065F4-2E7F-43AA-96E3-9F2C127468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64D365B-7FAF-4B27-AFDD-B283BB54B8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F5B4D93-4E02-45EE-AA8E-D2E9D651CD4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805B627-4009-4064-A062-A7BBB07F4A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32B84-D69D-45CF-914A-1DA12FDC562C}" type="datetimeFigureOut">
              <a:rPr lang="zh-CN" altLang="en-US" smtClean="0"/>
              <a:t>2024/11/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118EB4B-EC10-4307-9A5B-2C8C0C9D4A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6B8B7D9-5CC4-47C6-A52B-4840F48365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5F5ED-265A-45AE-A4F0-0A15321CAD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63768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217444-8418-4DCF-A20B-ACC93A8837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FE563D5-86B9-4678-95E4-AA5002C668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792F203-DB4A-47FF-80F6-99CCF09FC2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F177D58-370F-4C1E-8DC5-27B08086A01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9295AEA-61F7-4C80-8304-8738ABE2C55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EC205D2-9DB5-4E8C-A121-9F69192E72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32B84-D69D-45CF-914A-1DA12FDC562C}" type="datetimeFigureOut">
              <a:rPr lang="zh-CN" altLang="en-US" smtClean="0"/>
              <a:t>2024/11/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4A79199-0CB6-40C3-9E8B-78B64F08E8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3150A8E-2159-428F-98AF-AB4C1F0C60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5F5ED-265A-45AE-A4F0-0A15321CAD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63202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C61480-9ED3-40B2-A12A-967FF2B038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A312594-BA44-4E76-80E2-ACA10D6802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32B84-D69D-45CF-914A-1DA12FDC562C}" type="datetimeFigureOut">
              <a:rPr lang="zh-CN" altLang="en-US" smtClean="0"/>
              <a:t>2024/11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FF15FE5-6D2E-4572-8023-A8B3CF2300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25D96BE-0F7B-43F9-B79F-29293E9B50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5F5ED-265A-45AE-A4F0-0A15321CAD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27095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234B2A6-2CEC-4D3D-A25D-EC13505FF5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32B84-D69D-45CF-914A-1DA12FDC562C}" type="datetimeFigureOut">
              <a:rPr lang="zh-CN" altLang="en-US" smtClean="0"/>
              <a:t>2024/11/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108CBB2-AD33-4B60-9335-A468753CD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3C2069E-96D8-4EB9-9A96-1CCBFEDF2D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5F5ED-265A-45AE-A4F0-0A15321CAD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82592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64436A-65A1-4DB2-8A1D-AC0385117D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ABA50FE-D692-4540-8F01-70EB5C87DE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80827E6-F01D-444B-930C-0205618D413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6B7A3AC-9BF6-4DD6-9807-BDC566BF9D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32B84-D69D-45CF-914A-1DA12FDC562C}" type="datetimeFigureOut">
              <a:rPr lang="zh-CN" altLang="en-US" smtClean="0"/>
              <a:t>2024/11/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A1546D9-36F1-4A22-9A04-2EBF07B339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8E548E6-7643-4D4B-8596-A8DFDB265F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5F5ED-265A-45AE-A4F0-0A15321CAD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51082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19A0D4-CCC9-48DD-9DA8-FF99AB05DF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142826D-B1B8-4FF4-8391-172C223FD3F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621DE69-B5D2-4AA2-8EA8-87A4B5F15E3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A33677A-28AA-4EA0-8A55-60B9BE3870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32B84-D69D-45CF-914A-1DA12FDC562C}" type="datetimeFigureOut">
              <a:rPr lang="zh-CN" altLang="en-US" smtClean="0"/>
              <a:t>2024/11/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F88EBD4-FBDA-4182-AC9C-06430FCA5A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5B4348C-74F7-409C-A704-0EE7824365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5F5ED-265A-45AE-A4F0-0A15321CAD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39997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E26CC7CF-1673-4F15-BDDB-110E102C82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1C57B65-008A-4921-BBE5-0E59CB3526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C61800F-9380-4F4B-B0E5-BBB12D13DE7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432B84-D69D-45CF-914A-1DA12FDC562C}" type="datetimeFigureOut">
              <a:rPr lang="zh-CN" altLang="en-US" smtClean="0"/>
              <a:t>2024/11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AD8867-28BF-4162-87F3-8FFF8BDD55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516C9D4-E805-4CDF-A7F9-793BA901D9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B5F5ED-265A-45AE-A4F0-0A15321CAD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70413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1782688B-44A2-4455-A56E-471D03986E9C}"/>
              </a:ext>
            </a:extLst>
          </p:cNvPr>
          <p:cNvGrpSpPr/>
          <p:nvPr/>
        </p:nvGrpSpPr>
        <p:grpSpPr>
          <a:xfrm>
            <a:off x="342870" y="1628775"/>
            <a:ext cx="10249132" cy="3196144"/>
            <a:chOff x="342870" y="1628775"/>
            <a:chExt cx="10249132" cy="3196144"/>
          </a:xfrm>
        </p:grpSpPr>
        <p:pic>
          <p:nvPicPr>
            <p:cNvPr id="1026" name="Picture 2">
              <a:extLst>
                <a:ext uri="{FF2B5EF4-FFF2-40B4-BE49-F238E27FC236}">
                  <a16:creationId xmlns:a16="http://schemas.microsoft.com/office/drawing/2014/main" id="{77743443-9982-4007-BB27-F9F81A044C2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6822" b="11229"/>
            <a:stretch/>
          </p:blipFill>
          <p:spPr bwMode="auto">
            <a:xfrm>
              <a:off x="1152525" y="1628775"/>
              <a:ext cx="4269024" cy="31961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8" name="Picture 4">
              <a:extLst>
                <a:ext uri="{FF2B5EF4-FFF2-40B4-BE49-F238E27FC236}">
                  <a16:creationId xmlns:a16="http://schemas.microsoft.com/office/drawing/2014/main" id="{C405741D-2EB9-49DE-89B6-BEDA73AF23E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100" b="11229"/>
            <a:stretch/>
          </p:blipFill>
          <p:spPr bwMode="auto">
            <a:xfrm>
              <a:off x="6251642" y="1628775"/>
              <a:ext cx="4340360" cy="31961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F47C9DAD-A2A7-4167-A99A-F97507217543}"/>
                </a:ext>
              </a:extLst>
            </p:cNvPr>
            <p:cNvGrpSpPr/>
            <p:nvPr/>
          </p:nvGrpSpPr>
          <p:grpSpPr>
            <a:xfrm>
              <a:off x="342870" y="1757464"/>
              <a:ext cx="913647" cy="2204936"/>
              <a:chOff x="342870" y="1757464"/>
              <a:chExt cx="913647" cy="2204936"/>
            </a:xfrm>
          </p:grpSpPr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2D97123E-E644-438E-9062-23CD60372972}"/>
                  </a:ext>
                </a:extLst>
              </p:cNvPr>
              <p:cNvSpPr/>
              <p:nvPr/>
            </p:nvSpPr>
            <p:spPr>
              <a:xfrm>
                <a:off x="342870" y="2629099"/>
                <a:ext cx="750526" cy="46166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24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CPU</a:t>
                </a:r>
                <a:endParaRPr lang="zh-CN" altLang="en-US" sz="24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6" name="左大括号 5">
                <a:extLst>
                  <a:ext uri="{FF2B5EF4-FFF2-40B4-BE49-F238E27FC236}">
                    <a16:creationId xmlns:a16="http://schemas.microsoft.com/office/drawing/2014/main" id="{7F950759-FAB7-4409-BA25-4E85E024EA4E}"/>
                  </a:ext>
                </a:extLst>
              </p:cNvPr>
              <p:cNvSpPr/>
              <p:nvPr/>
            </p:nvSpPr>
            <p:spPr>
              <a:xfrm>
                <a:off x="1152525" y="1757464"/>
                <a:ext cx="103992" cy="2204936"/>
              </a:xfrm>
              <a:custGeom>
                <a:avLst/>
                <a:gdLst>
                  <a:gd name="connsiteX0" fmla="*/ 103992 w 103992"/>
                  <a:gd name="connsiteY0" fmla="*/ 2204936 h 2204936"/>
                  <a:gd name="connsiteX1" fmla="*/ 51996 w 103992"/>
                  <a:gd name="connsiteY1" fmla="*/ 2196270 h 2204936"/>
                  <a:gd name="connsiteX2" fmla="*/ 51996 w 103992"/>
                  <a:gd name="connsiteY2" fmla="*/ 1642851 h 2204936"/>
                  <a:gd name="connsiteX3" fmla="*/ 51996 w 103992"/>
                  <a:gd name="connsiteY3" fmla="*/ 1111134 h 2204936"/>
                  <a:gd name="connsiteX4" fmla="*/ 0 w 103992"/>
                  <a:gd name="connsiteY4" fmla="*/ 1102468 h 2204936"/>
                  <a:gd name="connsiteX5" fmla="*/ 51996 w 103992"/>
                  <a:gd name="connsiteY5" fmla="*/ 1093802 h 2204936"/>
                  <a:gd name="connsiteX6" fmla="*/ 51996 w 103992"/>
                  <a:gd name="connsiteY6" fmla="*/ 540383 h 2204936"/>
                  <a:gd name="connsiteX7" fmla="*/ 51996 w 103992"/>
                  <a:gd name="connsiteY7" fmla="*/ 8666 h 2204936"/>
                  <a:gd name="connsiteX8" fmla="*/ 103992 w 103992"/>
                  <a:gd name="connsiteY8" fmla="*/ 0 h 2204936"/>
                  <a:gd name="connsiteX9" fmla="*/ 103992 w 103992"/>
                  <a:gd name="connsiteY9" fmla="*/ 485086 h 2204936"/>
                  <a:gd name="connsiteX10" fmla="*/ 103992 w 103992"/>
                  <a:gd name="connsiteY10" fmla="*/ 1036320 h 2204936"/>
                  <a:gd name="connsiteX11" fmla="*/ 103992 w 103992"/>
                  <a:gd name="connsiteY11" fmla="*/ 1587554 h 2204936"/>
                  <a:gd name="connsiteX12" fmla="*/ 103992 w 103992"/>
                  <a:gd name="connsiteY12" fmla="*/ 2204936 h 2204936"/>
                  <a:gd name="connsiteX0" fmla="*/ 103992 w 103992"/>
                  <a:gd name="connsiteY0" fmla="*/ 2204936 h 2204936"/>
                  <a:gd name="connsiteX1" fmla="*/ 51996 w 103992"/>
                  <a:gd name="connsiteY1" fmla="*/ 2196270 h 2204936"/>
                  <a:gd name="connsiteX2" fmla="*/ 51996 w 103992"/>
                  <a:gd name="connsiteY2" fmla="*/ 1631999 h 2204936"/>
                  <a:gd name="connsiteX3" fmla="*/ 51996 w 103992"/>
                  <a:gd name="connsiteY3" fmla="*/ 1111134 h 2204936"/>
                  <a:gd name="connsiteX4" fmla="*/ 0 w 103992"/>
                  <a:gd name="connsiteY4" fmla="*/ 1102468 h 2204936"/>
                  <a:gd name="connsiteX5" fmla="*/ 51996 w 103992"/>
                  <a:gd name="connsiteY5" fmla="*/ 1093802 h 2204936"/>
                  <a:gd name="connsiteX6" fmla="*/ 51996 w 103992"/>
                  <a:gd name="connsiteY6" fmla="*/ 551234 h 2204936"/>
                  <a:gd name="connsiteX7" fmla="*/ 51996 w 103992"/>
                  <a:gd name="connsiteY7" fmla="*/ 8666 h 2204936"/>
                  <a:gd name="connsiteX8" fmla="*/ 103992 w 103992"/>
                  <a:gd name="connsiteY8" fmla="*/ 0 h 22049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03992" h="2204936" stroke="0" extrusionOk="0">
                    <a:moveTo>
                      <a:pt x="103992" y="2204936"/>
                    </a:moveTo>
                    <a:cubicBezTo>
                      <a:pt x="74100" y="2204983"/>
                      <a:pt x="51427" y="2200919"/>
                      <a:pt x="51996" y="2196270"/>
                    </a:cubicBezTo>
                    <a:cubicBezTo>
                      <a:pt x="5539" y="2026875"/>
                      <a:pt x="89782" y="1826951"/>
                      <a:pt x="51996" y="1642851"/>
                    </a:cubicBezTo>
                    <a:cubicBezTo>
                      <a:pt x="14210" y="1458751"/>
                      <a:pt x="59650" y="1264775"/>
                      <a:pt x="51996" y="1111134"/>
                    </a:cubicBezTo>
                    <a:cubicBezTo>
                      <a:pt x="48041" y="1111809"/>
                      <a:pt x="29735" y="1103741"/>
                      <a:pt x="0" y="1102468"/>
                    </a:cubicBezTo>
                    <a:cubicBezTo>
                      <a:pt x="29169" y="1103055"/>
                      <a:pt x="51752" y="1099058"/>
                      <a:pt x="51996" y="1093802"/>
                    </a:cubicBezTo>
                    <a:cubicBezTo>
                      <a:pt x="16534" y="891414"/>
                      <a:pt x="99033" y="802430"/>
                      <a:pt x="51996" y="540383"/>
                    </a:cubicBezTo>
                    <a:cubicBezTo>
                      <a:pt x="4959" y="278336"/>
                      <a:pt x="62023" y="178440"/>
                      <a:pt x="51996" y="8666"/>
                    </a:cubicBezTo>
                    <a:cubicBezTo>
                      <a:pt x="51882" y="1616"/>
                      <a:pt x="80196" y="4363"/>
                      <a:pt x="103992" y="0"/>
                    </a:cubicBezTo>
                    <a:cubicBezTo>
                      <a:pt x="149816" y="118835"/>
                      <a:pt x="65734" y="304437"/>
                      <a:pt x="103992" y="485086"/>
                    </a:cubicBezTo>
                    <a:cubicBezTo>
                      <a:pt x="142250" y="665735"/>
                      <a:pt x="88952" y="888444"/>
                      <a:pt x="103992" y="1036320"/>
                    </a:cubicBezTo>
                    <a:cubicBezTo>
                      <a:pt x="119032" y="1184196"/>
                      <a:pt x="91544" y="1322476"/>
                      <a:pt x="103992" y="1587554"/>
                    </a:cubicBezTo>
                    <a:cubicBezTo>
                      <a:pt x="116440" y="1852632"/>
                      <a:pt x="75677" y="2008941"/>
                      <a:pt x="103992" y="2204936"/>
                    </a:cubicBezTo>
                    <a:close/>
                  </a:path>
                  <a:path w="103992" h="2204936" fill="none" extrusionOk="0">
                    <a:moveTo>
                      <a:pt x="103992" y="2204936"/>
                    </a:moveTo>
                    <a:cubicBezTo>
                      <a:pt x="74392" y="2204268"/>
                      <a:pt x="51442" y="2202091"/>
                      <a:pt x="51996" y="2196270"/>
                    </a:cubicBezTo>
                    <a:cubicBezTo>
                      <a:pt x="10528" y="1930391"/>
                      <a:pt x="61224" y="1827714"/>
                      <a:pt x="51996" y="1631999"/>
                    </a:cubicBezTo>
                    <a:cubicBezTo>
                      <a:pt x="42768" y="1436284"/>
                      <a:pt x="92676" y="1252574"/>
                      <a:pt x="51996" y="1111134"/>
                    </a:cubicBezTo>
                    <a:cubicBezTo>
                      <a:pt x="51173" y="1105647"/>
                      <a:pt x="27824" y="1101364"/>
                      <a:pt x="0" y="1102468"/>
                    </a:cubicBezTo>
                    <a:cubicBezTo>
                      <a:pt x="28871" y="1102330"/>
                      <a:pt x="51614" y="1097339"/>
                      <a:pt x="51996" y="1093802"/>
                    </a:cubicBezTo>
                    <a:cubicBezTo>
                      <a:pt x="16102" y="892589"/>
                      <a:pt x="75536" y="818548"/>
                      <a:pt x="51996" y="551234"/>
                    </a:cubicBezTo>
                    <a:cubicBezTo>
                      <a:pt x="28456" y="283920"/>
                      <a:pt x="106413" y="267167"/>
                      <a:pt x="51996" y="8666"/>
                    </a:cubicBezTo>
                    <a:cubicBezTo>
                      <a:pt x="50641" y="1059"/>
                      <a:pt x="75797" y="50"/>
                      <a:pt x="103992" y="0"/>
                    </a:cubicBezTo>
                  </a:path>
                  <a:path w="103992" h="2204936" fill="none" stroke="0" extrusionOk="0">
                    <a:moveTo>
                      <a:pt x="103992" y="2204936"/>
                    </a:moveTo>
                    <a:cubicBezTo>
                      <a:pt x="75520" y="2205737"/>
                      <a:pt x="52267" y="2199769"/>
                      <a:pt x="51996" y="2196270"/>
                    </a:cubicBezTo>
                    <a:cubicBezTo>
                      <a:pt x="-3931" y="1965869"/>
                      <a:pt x="95755" y="1876655"/>
                      <a:pt x="51996" y="1642851"/>
                    </a:cubicBezTo>
                    <a:cubicBezTo>
                      <a:pt x="8237" y="1409047"/>
                      <a:pt x="83242" y="1267084"/>
                      <a:pt x="51996" y="1111134"/>
                    </a:cubicBezTo>
                    <a:cubicBezTo>
                      <a:pt x="55969" y="1104506"/>
                      <a:pt x="26907" y="1097721"/>
                      <a:pt x="0" y="1102468"/>
                    </a:cubicBezTo>
                    <a:cubicBezTo>
                      <a:pt x="28917" y="1102524"/>
                      <a:pt x="52042" y="1098813"/>
                      <a:pt x="51996" y="1093802"/>
                    </a:cubicBezTo>
                    <a:cubicBezTo>
                      <a:pt x="10471" y="852570"/>
                      <a:pt x="104382" y="831622"/>
                      <a:pt x="51996" y="583788"/>
                    </a:cubicBezTo>
                    <a:cubicBezTo>
                      <a:pt x="-390" y="335954"/>
                      <a:pt x="85171" y="194814"/>
                      <a:pt x="51996" y="8666"/>
                    </a:cubicBezTo>
                    <a:cubicBezTo>
                      <a:pt x="53793" y="1249"/>
                      <a:pt x="75365" y="-4121"/>
                      <a:pt x="103992" y="0"/>
                    </a:cubicBezTo>
                  </a:path>
                </a:pathLst>
              </a:custGeom>
              <a:ln w="28575">
                <a:extLst>
                  <a:ext uri="{C807C97D-BFC1-408E-A445-0C87EB9F89A2}">
                    <ask:lineSketchStyleProps xmlns:ask="http://schemas.microsoft.com/office/drawing/2018/sketchyshapes" sd="3961586558">
                      <a:prstGeom prst="leftBrace">
                        <a:avLst/>
                      </a:prstGeom>
                      <ask:type>
                        <ask:lineSketchScribble/>
                      </ask:type>
                    </ask:lineSketchStyleProps>
                  </a:ext>
                </a:extLst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F1C996D0-9830-4A6A-A6AE-6977C305A109}"/>
                </a:ext>
              </a:extLst>
            </p:cNvPr>
            <p:cNvGrpSpPr/>
            <p:nvPr/>
          </p:nvGrpSpPr>
          <p:grpSpPr>
            <a:xfrm>
              <a:off x="5415939" y="1749932"/>
              <a:ext cx="892545" cy="2212467"/>
              <a:chOff x="328443" y="1749933"/>
              <a:chExt cx="892545" cy="2212467"/>
            </a:xfrm>
          </p:grpSpPr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3F78508-F226-411A-8FA8-F2AEFBAFCC6F}"/>
                  </a:ext>
                </a:extLst>
              </p:cNvPr>
              <p:cNvSpPr/>
              <p:nvPr/>
            </p:nvSpPr>
            <p:spPr>
              <a:xfrm>
                <a:off x="328443" y="2614156"/>
                <a:ext cx="768160" cy="46166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2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GP</a:t>
                </a:r>
                <a:r>
                  <a:rPr lang="en-US" altLang="zh-CN" sz="24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U</a:t>
                </a:r>
                <a:endParaRPr lang="zh-CN" altLang="en-US" sz="24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13" name="左大括号 12">
                <a:extLst>
                  <a:ext uri="{FF2B5EF4-FFF2-40B4-BE49-F238E27FC236}">
                    <a16:creationId xmlns:a16="http://schemas.microsoft.com/office/drawing/2014/main" id="{46D71890-C7DF-4B65-83F6-D2E7A4B2CD11}"/>
                  </a:ext>
                </a:extLst>
              </p:cNvPr>
              <p:cNvSpPr/>
              <p:nvPr/>
            </p:nvSpPr>
            <p:spPr>
              <a:xfrm>
                <a:off x="1099295" y="1749933"/>
                <a:ext cx="121693" cy="2212467"/>
              </a:xfrm>
              <a:custGeom>
                <a:avLst/>
                <a:gdLst>
                  <a:gd name="connsiteX0" fmla="*/ 121693 w 121693"/>
                  <a:gd name="connsiteY0" fmla="*/ 2212467 h 2212467"/>
                  <a:gd name="connsiteX1" fmla="*/ 60846 w 121693"/>
                  <a:gd name="connsiteY1" fmla="*/ 2212466 h 2212467"/>
                  <a:gd name="connsiteX2" fmla="*/ 60847 w 121693"/>
                  <a:gd name="connsiteY2" fmla="*/ 1106235 h 2212467"/>
                  <a:gd name="connsiteX3" fmla="*/ 0 w 121693"/>
                  <a:gd name="connsiteY3" fmla="*/ 1106234 h 2212467"/>
                  <a:gd name="connsiteX4" fmla="*/ 60847 w 121693"/>
                  <a:gd name="connsiteY4" fmla="*/ 1106233 h 2212467"/>
                  <a:gd name="connsiteX5" fmla="*/ 60847 w 121693"/>
                  <a:gd name="connsiteY5" fmla="*/ 530992 h 2212467"/>
                  <a:gd name="connsiteX6" fmla="*/ 60847 w 121693"/>
                  <a:gd name="connsiteY6" fmla="*/ 1 h 2212467"/>
                  <a:gd name="connsiteX7" fmla="*/ 121694 w 121693"/>
                  <a:gd name="connsiteY7" fmla="*/ 0 h 2212467"/>
                  <a:gd name="connsiteX8" fmla="*/ 121693 w 121693"/>
                  <a:gd name="connsiteY8" fmla="*/ 2212467 h 2212467"/>
                  <a:gd name="connsiteX0" fmla="*/ 121693 w 121693"/>
                  <a:gd name="connsiteY0" fmla="*/ 2212467 h 2212467"/>
                  <a:gd name="connsiteX1" fmla="*/ 60846 w 121693"/>
                  <a:gd name="connsiteY1" fmla="*/ 2212466 h 2212467"/>
                  <a:gd name="connsiteX2" fmla="*/ 60847 w 121693"/>
                  <a:gd name="connsiteY2" fmla="*/ 1106235 h 2212467"/>
                  <a:gd name="connsiteX3" fmla="*/ 0 w 121693"/>
                  <a:gd name="connsiteY3" fmla="*/ 1106234 h 2212467"/>
                  <a:gd name="connsiteX4" fmla="*/ 60847 w 121693"/>
                  <a:gd name="connsiteY4" fmla="*/ 1106233 h 2212467"/>
                  <a:gd name="connsiteX5" fmla="*/ 60847 w 121693"/>
                  <a:gd name="connsiteY5" fmla="*/ 530992 h 2212467"/>
                  <a:gd name="connsiteX6" fmla="*/ 60847 w 121693"/>
                  <a:gd name="connsiteY6" fmla="*/ 1 h 2212467"/>
                  <a:gd name="connsiteX7" fmla="*/ 121694 w 121693"/>
                  <a:gd name="connsiteY7" fmla="*/ 0 h 22124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21693" h="2212467" stroke="0" extrusionOk="0">
                    <a:moveTo>
                      <a:pt x="121693" y="2212467"/>
                    </a:moveTo>
                    <a:cubicBezTo>
                      <a:pt x="92547" y="2219072"/>
                      <a:pt x="89337" y="2209527"/>
                      <a:pt x="60846" y="2212466"/>
                    </a:cubicBezTo>
                    <a:cubicBezTo>
                      <a:pt x="7506" y="1933901"/>
                      <a:pt x="18730" y="1438552"/>
                      <a:pt x="60847" y="1106235"/>
                    </a:cubicBezTo>
                    <a:cubicBezTo>
                      <a:pt x="61272" y="1110253"/>
                      <a:pt x="34729" y="1106766"/>
                      <a:pt x="0" y="1106234"/>
                    </a:cubicBezTo>
                    <a:cubicBezTo>
                      <a:pt x="18076" y="1104158"/>
                      <a:pt x="37925" y="1109980"/>
                      <a:pt x="60847" y="1106233"/>
                    </a:cubicBezTo>
                    <a:cubicBezTo>
                      <a:pt x="30865" y="883218"/>
                      <a:pt x="104051" y="792320"/>
                      <a:pt x="60847" y="530992"/>
                    </a:cubicBezTo>
                    <a:cubicBezTo>
                      <a:pt x="17643" y="269664"/>
                      <a:pt x="117065" y="197917"/>
                      <a:pt x="60847" y="1"/>
                    </a:cubicBezTo>
                    <a:cubicBezTo>
                      <a:pt x="64332" y="686"/>
                      <a:pt x="87974" y="-2289"/>
                      <a:pt x="121694" y="0"/>
                    </a:cubicBezTo>
                    <a:cubicBezTo>
                      <a:pt x="164509" y="775446"/>
                      <a:pt x="130260" y="1455432"/>
                      <a:pt x="121693" y="2212467"/>
                    </a:cubicBezTo>
                    <a:close/>
                  </a:path>
                  <a:path w="121693" h="2212467" fill="none" extrusionOk="0">
                    <a:moveTo>
                      <a:pt x="121693" y="2212467"/>
                    </a:moveTo>
                    <a:cubicBezTo>
                      <a:pt x="97179" y="2217446"/>
                      <a:pt x="73598" y="2211541"/>
                      <a:pt x="60846" y="2212466"/>
                    </a:cubicBezTo>
                    <a:cubicBezTo>
                      <a:pt x="69442" y="1832344"/>
                      <a:pt x="56234" y="1449977"/>
                      <a:pt x="60847" y="1106235"/>
                    </a:cubicBezTo>
                    <a:cubicBezTo>
                      <a:pt x="53790" y="1107752"/>
                      <a:pt x="32208" y="1103488"/>
                      <a:pt x="0" y="1106234"/>
                    </a:cubicBezTo>
                    <a:cubicBezTo>
                      <a:pt x="21304" y="1103827"/>
                      <a:pt x="44724" y="1107556"/>
                      <a:pt x="60847" y="1106233"/>
                    </a:cubicBezTo>
                    <a:cubicBezTo>
                      <a:pt x="52926" y="904681"/>
                      <a:pt x="123722" y="759265"/>
                      <a:pt x="60847" y="530992"/>
                    </a:cubicBezTo>
                    <a:cubicBezTo>
                      <a:pt x="-2028" y="302719"/>
                      <a:pt x="75436" y="120403"/>
                      <a:pt x="60847" y="1"/>
                    </a:cubicBezTo>
                    <a:cubicBezTo>
                      <a:pt x="58492" y="-2004"/>
                      <a:pt x="85507" y="-3192"/>
                      <a:pt x="121694" y="0"/>
                    </a:cubicBezTo>
                  </a:path>
                  <a:path w="121693" h="2212467" fill="none" stroke="0" extrusionOk="0">
                    <a:moveTo>
                      <a:pt x="121693" y="2212467"/>
                    </a:moveTo>
                    <a:cubicBezTo>
                      <a:pt x="100477" y="2215854"/>
                      <a:pt x="80310" y="2210933"/>
                      <a:pt x="60846" y="2212466"/>
                    </a:cubicBezTo>
                    <a:cubicBezTo>
                      <a:pt x="103041" y="1945817"/>
                      <a:pt x="112253" y="1479967"/>
                      <a:pt x="60847" y="1106235"/>
                    </a:cubicBezTo>
                    <a:cubicBezTo>
                      <a:pt x="54689" y="1103904"/>
                      <a:pt x="32897" y="1108731"/>
                      <a:pt x="0" y="1106234"/>
                    </a:cubicBezTo>
                    <a:cubicBezTo>
                      <a:pt x="14253" y="1102040"/>
                      <a:pt x="40023" y="1110391"/>
                      <a:pt x="60847" y="1106233"/>
                    </a:cubicBezTo>
                    <a:cubicBezTo>
                      <a:pt x="24998" y="872700"/>
                      <a:pt x="72727" y="802559"/>
                      <a:pt x="60847" y="564179"/>
                    </a:cubicBezTo>
                    <a:cubicBezTo>
                      <a:pt x="48967" y="325799"/>
                      <a:pt x="85384" y="151270"/>
                      <a:pt x="60847" y="1"/>
                    </a:cubicBezTo>
                    <a:cubicBezTo>
                      <a:pt x="58155" y="-7061"/>
                      <a:pt x="95129" y="1962"/>
                      <a:pt x="121694" y="0"/>
                    </a:cubicBezTo>
                  </a:path>
                </a:pathLst>
              </a:custGeom>
              <a:ln w="28575">
                <a:extLst>
                  <a:ext uri="{C807C97D-BFC1-408E-A445-0C87EB9F89A2}">
                    <ask:lineSketchStyleProps xmlns:ask="http://schemas.microsoft.com/office/drawing/2018/sketchyshapes" sd="3961586558">
                      <a:prstGeom prst="leftBrace">
                        <a:avLst>
                          <a:gd name="adj1" fmla="val 0"/>
                          <a:gd name="adj2" fmla="val 50000"/>
                        </a:avLst>
                      </a:prstGeom>
                      <ask:type>
                        <ask:lineSketchScribble/>
                      </ask:type>
                    </ask:lineSketchStyleProps>
                  </a:ext>
                </a:extLst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304A5A75-97FD-4690-8A29-06445E9839FB}"/>
              </a:ext>
            </a:extLst>
          </p:cNvPr>
          <p:cNvSpPr/>
          <p:nvPr/>
        </p:nvSpPr>
        <p:spPr>
          <a:xfrm>
            <a:off x="6684761" y="1259443"/>
            <a:ext cx="923651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ntrol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B0828A2D-491F-4197-A731-A78DB6DFC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D3A7333B-C85C-4FCC-965A-720B3FC447F7}"/>
              </a:ext>
            </a:extLst>
          </p:cNvPr>
          <p:cNvSpPr/>
          <p:nvPr/>
        </p:nvSpPr>
        <p:spPr>
          <a:xfrm>
            <a:off x="7723250" y="1259443"/>
            <a:ext cx="792205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ache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17CD915A-5AFB-48F3-B8FA-D4C28A66A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093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0712BA67-E665-44BB-B50C-49E1386F48D6}"/>
              </a:ext>
            </a:extLst>
          </p:cNvPr>
          <p:cNvCxnSpPr>
            <a:cxnSpLocks/>
          </p:cNvCxnSpPr>
          <p:nvPr/>
        </p:nvCxnSpPr>
        <p:spPr>
          <a:xfrm flipV="1">
            <a:off x="6491288" y="1590675"/>
            <a:ext cx="655298" cy="2047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C84DA6A9-B8EE-449A-9578-25C3C41DF147}"/>
              </a:ext>
            </a:extLst>
          </p:cNvPr>
          <p:cNvCxnSpPr>
            <a:cxnSpLocks/>
          </p:cNvCxnSpPr>
          <p:nvPr/>
        </p:nvCxnSpPr>
        <p:spPr>
          <a:xfrm flipV="1">
            <a:off x="6491288" y="1590676"/>
            <a:ext cx="1641475" cy="322262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矩形 30">
            <a:extLst>
              <a:ext uri="{FF2B5EF4-FFF2-40B4-BE49-F238E27FC236}">
                <a16:creationId xmlns:a16="http://schemas.microsoft.com/office/drawing/2014/main" id="{6D1B05C9-113B-4C6B-837E-B4CF894361CB}"/>
              </a:ext>
            </a:extLst>
          </p:cNvPr>
          <p:cNvSpPr/>
          <p:nvPr/>
        </p:nvSpPr>
        <p:spPr>
          <a:xfrm>
            <a:off x="1794688" y="813262"/>
            <a:ext cx="2237361" cy="4798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/>
              <a:t>IO Block</a:t>
            </a:r>
            <a:endParaRPr lang="zh-CN" altLang="en-US" sz="2000" b="1" dirty="0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EB297DD-FC20-41E3-AEA5-72774B0AA8D8}"/>
              </a:ext>
            </a:extLst>
          </p:cNvPr>
          <p:cNvSpPr/>
          <p:nvPr/>
        </p:nvSpPr>
        <p:spPr>
          <a:xfrm>
            <a:off x="7598216" y="815501"/>
            <a:ext cx="2237361" cy="4798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accent1">
                    <a:lumMod val="60000"/>
                    <a:lumOff val="40000"/>
                  </a:schemeClr>
                </a:solidFill>
                <a:highlight>
                  <a:srgbClr val="FFFF00"/>
                </a:highlight>
              </a:rPr>
              <a:t>Copy Engine</a:t>
            </a:r>
            <a:endParaRPr lang="zh-CN" altLang="en-US" sz="2000" b="1" dirty="0">
              <a:solidFill>
                <a:schemeClr val="accent1">
                  <a:lumMod val="60000"/>
                  <a:lumOff val="40000"/>
                </a:schemeClr>
              </a:solidFill>
              <a:highlight>
                <a:srgbClr val="FFFF00"/>
              </a:highlight>
            </a:endParaRPr>
          </a:p>
        </p:txBody>
      </p:sp>
      <p:sp>
        <p:nvSpPr>
          <p:cNvPr id="33" name="箭头: 上下 32">
            <a:extLst>
              <a:ext uri="{FF2B5EF4-FFF2-40B4-BE49-F238E27FC236}">
                <a16:creationId xmlns:a16="http://schemas.microsoft.com/office/drawing/2014/main" id="{9CE45258-43FB-4AC5-9650-8218A33F3C7B}"/>
              </a:ext>
            </a:extLst>
          </p:cNvPr>
          <p:cNvSpPr/>
          <p:nvPr/>
        </p:nvSpPr>
        <p:spPr>
          <a:xfrm>
            <a:off x="2909214" y="1196896"/>
            <a:ext cx="151756" cy="657843"/>
          </a:xfrm>
          <a:prstGeom prst="up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箭头: 上下 33">
            <a:extLst>
              <a:ext uri="{FF2B5EF4-FFF2-40B4-BE49-F238E27FC236}">
                <a16:creationId xmlns:a16="http://schemas.microsoft.com/office/drawing/2014/main" id="{F9E50064-CB57-4EF2-8474-08A9327B7E4A}"/>
              </a:ext>
            </a:extLst>
          </p:cNvPr>
          <p:cNvSpPr/>
          <p:nvPr/>
        </p:nvSpPr>
        <p:spPr>
          <a:xfrm>
            <a:off x="8759852" y="1172317"/>
            <a:ext cx="203003" cy="682421"/>
          </a:xfrm>
          <a:prstGeom prst="up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箭头: 上下 34">
            <a:extLst>
              <a:ext uri="{FF2B5EF4-FFF2-40B4-BE49-F238E27FC236}">
                <a16:creationId xmlns:a16="http://schemas.microsoft.com/office/drawing/2014/main" id="{1DAE2E86-D7FE-4207-8001-02FA684D6E90}"/>
              </a:ext>
            </a:extLst>
          </p:cNvPr>
          <p:cNvSpPr/>
          <p:nvPr/>
        </p:nvSpPr>
        <p:spPr>
          <a:xfrm rot="5400000">
            <a:off x="5743927" y="-867543"/>
            <a:ext cx="204789" cy="3923489"/>
          </a:xfrm>
          <a:prstGeom prst="up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616A4ECA-53A4-44C5-89E3-8CC499DB9DFE}"/>
              </a:ext>
            </a:extLst>
          </p:cNvPr>
          <p:cNvSpPr/>
          <p:nvPr/>
        </p:nvSpPr>
        <p:spPr>
          <a:xfrm>
            <a:off x="5410329" y="656968"/>
            <a:ext cx="779380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CIe</a:t>
            </a:r>
            <a:endParaRPr lang="zh-CN" alt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18C3235B-A582-4E3C-8BAF-C26D64FCE7A8}"/>
              </a:ext>
            </a:extLst>
          </p:cNvPr>
          <p:cNvSpPr/>
          <p:nvPr/>
        </p:nvSpPr>
        <p:spPr>
          <a:xfrm>
            <a:off x="1279789" y="1749932"/>
            <a:ext cx="4076909" cy="2199498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ABFB5839-D4DD-48FF-80E1-37CE6D4E7232}"/>
              </a:ext>
            </a:extLst>
          </p:cNvPr>
          <p:cNvSpPr/>
          <p:nvPr/>
        </p:nvSpPr>
        <p:spPr>
          <a:xfrm>
            <a:off x="6344013" y="1727578"/>
            <a:ext cx="4076909" cy="2234821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7F9A185F-DD32-4228-B5A8-EFFB34E3D861}"/>
              </a:ext>
            </a:extLst>
          </p:cNvPr>
          <p:cNvCxnSpPr>
            <a:cxnSpLocks/>
          </p:cNvCxnSpPr>
          <p:nvPr/>
        </p:nvCxnSpPr>
        <p:spPr>
          <a:xfrm flipV="1">
            <a:off x="8280038" y="1628775"/>
            <a:ext cx="1555539" cy="52124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矩形 28">
            <a:extLst>
              <a:ext uri="{FF2B5EF4-FFF2-40B4-BE49-F238E27FC236}">
                <a16:creationId xmlns:a16="http://schemas.microsoft.com/office/drawing/2014/main" id="{463DFE53-FF78-4065-B0DA-2ADC1FC1E1D5}"/>
              </a:ext>
            </a:extLst>
          </p:cNvPr>
          <p:cNvSpPr/>
          <p:nvPr/>
        </p:nvSpPr>
        <p:spPr>
          <a:xfrm>
            <a:off x="9099484" y="1306906"/>
            <a:ext cx="1417376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UDA Cores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667424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3C51AAE7-3BFF-40BB-A589-C5F8A667BC0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9929"/>
          <a:stretch/>
        </p:blipFill>
        <p:spPr>
          <a:xfrm>
            <a:off x="3538537" y="776288"/>
            <a:ext cx="5114925" cy="424810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04B414DE-F556-4371-9A3A-64524E367BF7}"/>
              </a:ext>
            </a:extLst>
          </p:cNvPr>
          <p:cNvSpPr/>
          <p:nvPr/>
        </p:nvSpPr>
        <p:spPr>
          <a:xfrm>
            <a:off x="4351867" y="1439333"/>
            <a:ext cx="4220897" cy="6858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FC79186-72D5-4EA9-815F-833F4E97B48B}"/>
              </a:ext>
            </a:extLst>
          </p:cNvPr>
          <p:cNvSpPr/>
          <p:nvPr/>
        </p:nvSpPr>
        <p:spPr>
          <a:xfrm>
            <a:off x="1389208" y="1782233"/>
            <a:ext cx="223651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r"/>
            <a:r>
              <a:rPr lang="zh-CN" altLang="en-US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前</a:t>
            </a:r>
            <a:r>
              <a:rPr lang="en-US" altLang="zh-CN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PU</a:t>
            </a:r>
            <a:r>
              <a:rPr lang="zh-CN" altLang="en-US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阶段</a:t>
            </a:r>
            <a:endParaRPr lang="en-US" altLang="zh-CN" dirty="0">
              <a:ln w="0"/>
              <a:solidFill>
                <a:srgbClr val="FFC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r"/>
            <a:r>
              <a:rPr lang="zh-CN" altLang="en-US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获取邻居并传给</a:t>
            </a:r>
            <a:r>
              <a:rPr lang="en-US" altLang="zh-CN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PU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A2F4149-C6D2-4C95-8787-8098EF4A2FBC}"/>
              </a:ext>
            </a:extLst>
          </p:cNvPr>
          <p:cNvSpPr/>
          <p:nvPr/>
        </p:nvSpPr>
        <p:spPr>
          <a:xfrm>
            <a:off x="3666067" y="1608667"/>
            <a:ext cx="3479801" cy="978131"/>
          </a:xfrm>
          <a:prstGeom prst="rect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716992E-BE20-469B-9AF9-3621746A317A}"/>
              </a:ext>
            </a:extLst>
          </p:cNvPr>
          <p:cNvSpPr/>
          <p:nvPr/>
        </p:nvSpPr>
        <p:spPr>
          <a:xfrm>
            <a:off x="7505117" y="977668"/>
            <a:ext cx="1107996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4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初始化</a:t>
            </a:r>
            <a:endParaRPr lang="zh-CN" altLang="en-US" sz="24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4A28A5C-8638-4AC3-B025-9097007A6F2C}"/>
              </a:ext>
            </a:extLst>
          </p:cNvPr>
          <p:cNvSpPr/>
          <p:nvPr/>
        </p:nvSpPr>
        <p:spPr>
          <a:xfrm>
            <a:off x="4783399" y="2533650"/>
            <a:ext cx="3789365" cy="597428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E90AD733-250C-474C-94DF-6B781383A179}"/>
              </a:ext>
            </a:extLst>
          </p:cNvPr>
          <p:cNvSpPr/>
          <p:nvPr/>
        </p:nvSpPr>
        <p:spPr>
          <a:xfrm>
            <a:off x="8559075" y="2326513"/>
            <a:ext cx="25026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中</a:t>
            </a:r>
            <a:r>
              <a:rPr lang="en-US" altLang="zh-CN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PU</a:t>
            </a:r>
            <a:r>
              <a:rPr lang="zh-CN" altLang="en-US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阶段</a:t>
            </a:r>
            <a:r>
              <a:rPr lang="en-US" altLang="zh-CN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</a:t>
            </a:r>
          </a:p>
          <a:p>
            <a:r>
              <a:rPr lang="zh-CN" altLang="en-US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更新</a:t>
            </a:r>
            <a:r>
              <a:rPr lang="en-US" altLang="zh-CN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WorkList</a:t>
            </a:r>
          </a:p>
          <a:p>
            <a:r>
              <a:rPr lang="zh-CN" altLang="en-US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传输新</a:t>
            </a:r>
            <a:r>
              <a:rPr lang="en-US" altLang="zh-CN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andidate</a:t>
            </a:r>
            <a:r>
              <a:rPr lang="zh-CN" altLang="en-US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给</a:t>
            </a:r>
            <a:r>
              <a:rPr lang="en-US" altLang="zh-CN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PU</a:t>
            </a:r>
          </a:p>
        </p:txBody>
      </p:sp>
    </p:spTree>
    <p:extLst>
      <p:ext uri="{BB962C8B-B14F-4D97-AF65-F5344CB8AC3E}">
        <p14:creationId xmlns:p14="http://schemas.microsoft.com/office/powerpoint/2010/main" val="15268087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DB940EC3-E617-423D-80E0-DB43510D25C1}"/>
              </a:ext>
            </a:extLst>
          </p:cNvPr>
          <p:cNvSpPr/>
          <p:nvPr/>
        </p:nvSpPr>
        <p:spPr>
          <a:xfrm>
            <a:off x="1967180" y="-722220"/>
            <a:ext cx="1152394" cy="88934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/>
              <a:t>CPU</a:t>
            </a:r>
            <a:endParaRPr lang="zh-CN" altLang="en-US" b="1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E71AA0A-042B-4A51-916E-A82A085BFCD8}"/>
              </a:ext>
            </a:extLst>
          </p:cNvPr>
          <p:cNvSpPr/>
          <p:nvPr/>
        </p:nvSpPr>
        <p:spPr>
          <a:xfrm>
            <a:off x="5541969" y="-722220"/>
            <a:ext cx="1152394" cy="88934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/>
              <a:t>GPU</a:t>
            </a:r>
            <a:endParaRPr lang="zh-CN" altLang="en-US" sz="2400" b="1" dirty="0"/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6DF3E5EE-2524-4F03-BC0C-CF4E720AE32C}"/>
              </a:ext>
            </a:extLst>
          </p:cNvPr>
          <p:cNvCxnSpPr>
            <a:cxnSpLocks/>
            <a:stCxn id="4" idx="2"/>
          </p:cNvCxnSpPr>
          <p:nvPr/>
        </p:nvCxnSpPr>
        <p:spPr>
          <a:xfrm flipH="1">
            <a:off x="2515466" y="167128"/>
            <a:ext cx="27911" cy="808787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81C8ED32-7E93-4C40-80F2-B0946C26C291}"/>
              </a:ext>
            </a:extLst>
          </p:cNvPr>
          <p:cNvCxnSpPr>
            <a:cxnSpLocks/>
            <a:stCxn id="6" idx="2"/>
          </p:cNvCxnSpPr>
          <p:nvPr/>
        </p:nvCxnSpPr>
        <p:spPr>
          <a:xfrm flipH="1">
            <a:off x="6106694" y="167128"/>
            <a:ext cx="11472" cy="808787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表格 10">
            <a:extLst>
              <a:ext uri="{FF2B5EF4-FFF2-40B4-BE49-F238E27FC236}">
                <a16:creationId xmlns:a16="http://schemas.microsoft.com/office/drawing/2014/main" id="{38710232-046D-4CC5-BB35-55282F13D57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7545598"/>
              </p:ext>
            </p:extLst>
          </p:nvPr>
        </p:nvGraphicFramePr>
        <p:xfrm>
          <a:off x="6302655" y="556387"/>
          <a:ext cx="255271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8179">
                  <a:extLst>
                    <a:ext uri="{9D8B030D-6E8A-4147-A177-3AD203B41FA5}">
                      <a16:colId xmlns:a16="http://schemas.microsoft.com/office/drawing/2014/main" val="4158832294"/>
                    </a:ext>
                  </a:extLst>
                </a:gridCol>
                <a:gridCol w="638179">
                  <a:extLst>
                    <a:ext uri="{9D8B030D-6E8A-4147-A177-3AD203B41FA5}">
                      <a16:colId xmlns:a16="http://schemas.microsoft.com/office/drawing/2014/main" val="1620493698"/>
                    </a:ext>
                  </a:extLst>
                </a:gridCol>
                <a:gridCol w="638179">
                  <a:extLst>
                    <a:ext uri="{9D8B030D-6E8A-4147-A177-3AD203B41FA5}">
                      <a16:colId xmlns:a16="http://schemas.microsoft.com/office/drawing/2014/main" val="1920863814"/>
                    </a:ext>
                  </a:extLst>
                </a:gridCol>
                <a:gridCol w="638179">
                  <a:extLst>
                    <a:ext uri="{9D8B030D-6E8A-4147-A177-3AD203B41FA5}">
                      <a16:colId xmlns:a16="http://schemas.microsoft.com/office/drawing/2014/main" val="320562248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n1</a:t>
                      </a:r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90464762"/>
                  </a:ext>
                </a:extLst>
              </a:tr>
            </a:tbl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C00BBB48-B692-4D26-82EA-7BF5DCAB1856}"/>
              </a:ext>
            </a:extLst>
          </p:cNvPr>
          <p:cNvSpPr txBox="1"/>
          <p:nvPr/>
        </p:nvSpPr>
        <p:spPr>
          <a:xfrm>
            <a:off x="7012192" y="154179"/>
            <a:ext cx="11336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/>
              <a:t>WorkList</a:t>
            </a:r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972A1671-BC65-45C8-AFE0-9796A1EB6678}"/>
              </a:ext>
            </a:extLst>
          </p:cNvPr>
          <p:cNvSpPr/>
          <p:nvPr/>
        </p:nvSpPr>
        <p:spPr>
          <a:xfrm>
            <a:off x="2591808" y="842033"/>
            <a:ext cx="2401619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sz="16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初始化</a:t>
            </a:r>
            <a:r>
              <a:rPr lang="en-US" altLang="zh-CN" sz="16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</a:t>
            </a:r>
          </a:p>
          <a:p>
            <a:r>
              <a:rPr lang="en-US" altLang="zh-CN" sz="1600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1)</a:t>
            </a:r>
            <a:r>
              <a:rPr lang="zh-CN" altLang="en-US" sz="16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把质心点放入</a:t>
            </a:r>
            <a:r>
              <a:rPr lang="en-US" altLang="zh-CN" sz="16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WorkList</a:t>
            </a:r>
          </a:p>
          <a:p>
            <a:r>
              <a:rPr lang="en-US" altLang="zh-CN" sz="1600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2)</a:t>
            </a:r>
            <a:r>
              <a:rPr lang="zh-CN" altLang="en-US" sz="1600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将初始点传给</a:t>
            </a:r>
            <a:r>
              <a:rPr lang="en-US" altLang="zh-CN" sz="1600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PU</a:t>
            </a:r>
            <a:endParaRPr lang="zh-CN" altLang="en-US" sz="16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2255C7E7-DE7C-4AFE-899F-46E2F1E28017}"/>
              </a:ext>
            </a:extLst>
          </p:cNvPr>
          <p:cNvSpPr/>
          <p:nvPr/>
        </p:nvSpPr>
        <p:spPr>
          <a:xfrm>
            <a:off x="6302655" y="553419"/>
            <a:ext cx="2527367" cy="3693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0EFA5B66-3570-4687-A146-C46AC9251B07}"/>
              </a:ext>
            </a:extLst>
          </p:cNvPr>
          <p:cNvCxnSpPr>
            <a:cxnSpLocks/>
          </p:cNvCxnSpPr>
          <p:nvPr/>
        </p:nvCxnSpPr>
        <p:spPr>
          <a:xfrm flipH="1">
            <a:off x="2524998" y="756326"/>
            <a:ext cx="357767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42230BBF-5806-487C-BD60-95E1278C83EE}"/>
              </a:ext>
            </a:extLst>
          </p:cNvPr>
          <p:cNvSpPr/>
          <p:nvPr/>
        </p:nvSpPr>
        <p:spPr>
          <a:xfrm>
            <a:off x="3550960" y="351499"/>
            <a:ext cx="1683474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sz="2000" b="0" cap="none" spc="0" dirty="0">
                <a:ln w="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候选</a:t>
            </a:r>
            <a:r>
              <a:rPr lang="en-US" altLang="zh-CN" sz="2000" b="0" cap="none" spc="0" dirty="0">
                <a:ln w="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NN=</a:t>
            </a:r>
            <a:r>
              <a:rPr lang="en-US" altLang="zh-CN" sz="2000" dirty="0">
                <a:ln w="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1</a:t>
            </a:r>
            <a:endParaRPr lang="zh-CN" altLang="en-US" sz="2000" b="0" cap="none" spc="0" dirty="0">
              <a:ln w="0"/>
              <a:solidFill>
                <a:schemeClr val="accent1">
                  <a:lumMod val="60000"/>
                  <a:lumOff val="4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8" name="箭头: 左弧形 17">
            <a:extLst>
              <a:ext uri="{FF2B5EF4-FFF2-40B4-BE49-F238E27FC236}">
                <a16:creationId xmlns:a16="http://schemas.microsoft.com/office/drawing/2014/main" id="{F1690E4C-2466-4E19-9BA3-27B581E532B6}"/>
              </a:ext>
            </a:extLst>
          </p:cNvPr>
          <p:cNvSpPr/>
          <p:nvPr/>
        </p:nvSpPr>
        <p:spPr>
          <a:xfrm>
            <a:off x="1827221" y="2570407"/>
            <a:ext cx="552870" cy="148915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8AD514D2-C131-4A03-88A6-7A035E9BB332}"/>
              </a:ext>
            </a:extLst>
          </p:cNvPr>
          <p:cNvSpPr/>
          <p:nvPr/>
        </p:nvSpPr>
        <p:spPr>
          <a:xfrm>
            <a:off x="278061" y="3106576"/>
            <a:ext cx="1534394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24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teration 1</a:t>
            </a:r>
            <a:endParaRPr lang="zh-CN" altLang="en-US" sz="2400" b="0" cap="none" spc="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C19F0B56-D1C1-45AD-A6A9-F3CA91554567}"/>
              </a:ext>
            </a:extLst>
          </p:cNvPr>
          <p:cNvCxnSpPr>
            <a:cxnSpLocks/>
          </p:cNvCxnSpPr>
          <p:nvPr/>
        </p:nvCxnSpPr>
        <p:spPr>
          <a:xfrm flipV="1">
            <a:off x="2508385" y="2561766"/>
            <a:ext cx="3593854" cy="11021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>
            <a:extLst>
              <a:ext uri="{FF2B5EF4-FFF2-40B4-BE49-F238E27FC236}">
                <a16:creationId xmlns:a16="http://schemas.microsoft.com/office/drawing/2014/main" id="{44CE8919-33CA-4C58-A69A-E5589141AA83}"/>
              </a:ext>
            </a:extLst>
          </p:cNvPr>
          <p:cNvSpPr/>
          <p:nvPr/>
        </p:nvSpPr>
        <p:spPr>
          <a:xfrm>
            <a:off x="3607335" y="2170297"/>
            <a:ext cx="1620957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2000" dirty="0">
                <a:ln w="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1</a:t>
            </a:r>
            <a:r>
              <a:rPr lang="zh-CN" altLang="en-US" sz="2000" dirty="0">
                <a:ln w="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邻居</a:t>
            </a:r>
            <a:r>
              <a:rPr lang="en-US" altLang="zh-CN" sz="2000" dirty="0">
                <a:ln w="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2/n3</a:t>
            </a:r>
            <a:endParaRPr lang="zh-CN" altLang="en-US" sz="2000" dirty="0">
              <a:ln w="0"/>
              <a:solidFill>
                <a:schemeClr val="accent1">
                  <a:lumMod val="60000"/>
                  <a:lumOff val="4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0C9F5BAD-ADA5-48EE-85CB-2D71F2C09E24}"/>
              </a:ext>
            </a:extLst>
          </p:cNvPr>
          <p:cNvSpPr/>
          <p:nvPr/>
        </p:nvSpPr>
        <p:spPr>
          <a:xfrm>
            <a:off x="2614411" y="2638042"/>
            <a:ext cx="275267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sz="160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前</a:t>
            </a:r>
            <a:r>
              <a:rPr lang="en-US" altLang="zh-CN" sz="160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PU</a:t>
            </a:r>
            <a:r>
              <a:rPr lang="zh-CN" altLang="en-US" sz="160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阶段</a:t>
            </a:r>
            <a:r>
              <a:rPr lang="en-US" altLang="zh-CN" sz="160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</a:t>
            </a:r>
          </a:p>
          <a:p>
            <a:r>
              <a:rPr lang="en-US" altLang="zh-CN" sz="1600" b="0" cap="none" spc="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1)</a:t>
            </a:r>
            <a:r>
              <a:rPr lang="en-US" altLang="zh-CN" sz="160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PU</a:t>
            </a:r>
            <a:r>
              <a:rPr lang="zh-CN" altLang="en-US" sz="160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找出当前</a:t>
            </a:r>
            <a:r>
              <a:rPr lang="en-US" altLang="zh-CN" sz="160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</a:t>
            </a:r>
            <a:r>
              <a:rPr lang="zh-CN" altLang="en-US" sz="160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候选</a:t>
            </a:r>
            <a:r>
              <a:rPr lang="en-US" altLang="zh-CN" sz="160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</a:t>
            </a:r>
            <a:r>
              <a:rPr lang="zh-CN" altLang="en-US" sz="160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点邻居</a:t>
            </a:r>
            <a:endParaRPr lang="en-US" altLang="zh-CN" sz="1600" dirty="0">
              <a:ln w="0"/>
              <a:solidFill>
                <a:srgbClr val="FFC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lang="en-US" altLang="zh-CN" sz="1600" b="0" cap="none" spc="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2)</a:t>
            </a:r>
            <a:r>
              <a:rPr lang="zh-CN" altLang="en-US" sz="160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将邻居传给</a:t>
            </a:r>
            <a:r>
              <a:rPr lang="en-US" altLang="zh-CN" sz="160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PU</a:t>
            </a:r>
            <a:endParaRPr lang="zh-CN" altLang="en-US" sz="1600" b="0" cap="none" spc="0" dirty="0">
              <a:ln w="0"/>
              <a:solidFill>
                <a:srgbClr val="FFC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31" name="表格 10">
            <a:extLst>
              <a:ext uri="{FF2B5EF4-FFF2-40B4-BE49-F238E27FC236}">
                <a16:creationId xmlns:a16="http://schemas.microsoft.com/office/drawing/2014/main" id="{45259928-7C79-44E5-B930-449C73D6B8B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1984686"/>
              </p:ext>
            </p:extLst>
          </p:nvPr>
        </p:nvGraphicFramePr>
        <p:xfrm>
          <a:off x="6326602" y="2387225"/>
          <a:ext cx="2552716" cy="3663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8179">
                  <a:extLst>
                    <a:ext uri="{9D8B030D-6E8A-4147-A177-3AD203B41FA5}">
                      <a16:colId xmlns:a16="http://schemas.microsoft.com/office/drawing/2014/main" val="4158832294"/>
                    </a:ext>
                  </a:extLst>
                </a:gridCol>
                <a:gridCol w="638179">
                  <a:extLst>
                    <a:ext uri="{9D8B030D-6E8A-4147-A177-3AD203B41FA5}">
                      <a16:colId xmlns:a16="http://schemas.microsoft.com/office/drawing/2014/main" val="1620493698"/>
                    </a:ext>
                  </a:extLst>
                </a:gridCol>
                <a:gridCol w="638179">
                  <a:extLst>
                    <a:ext uri="{9D8B030D-6E8A-4147-A177-3AD203B41FA5}">
                      <a16:colId xmlns:a16="http://schemas.microsoft.com/office/drawing/2014/main" val="1920863814"/>
                    </a:ext>
                  </a:extLst>
                </a:gridCol>
                <a:gridCol w="638179">
                  <a:extLst>
                    <a:ext uri="{9D8B030D-6E8A-4147-A177-3AD203B41FA5}">
                      <a16:colId xmlns:a16="http://schemas.microsoft.com/office/drawing/2014/main" val="3205622485"/>
                    </a:ext>
                  </a:extLst>
                </a:gridCol>
              </a:tblGrid>
              <a:tr h="36636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n1</a:t>
                      </a:r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n2</a:t>
                      </a:r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n3</a:t>
                      </a:r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90464762"/>
                  </a:ext>
                </a:extLst>
              </a:tr>
            </a:tbl>
          </a:graphicData>
        </a:graphic>
      </p:graphicFrame>
      <p:sp>
        <p:nvSpPr>
          <p:cNvPr id="32" name="矩形 31">
            <a:extLst>
              <a:ext uri="{FF2B5EF4-FFF2-40B4-BE49-F238E27FC236}">
                <a16:creationId xmlns:a16="http://schemas.microsoft.com/office/drawing/2014/main" id="{98FC2DD5-0D93-46F9-A460-BCBC38B71BED}"/>
              </a:ext>
            </a:extLst>
          </p:cNvPr>
          <p:cNvSpPr/>
          <p:nvPr/>
        </p:nvSpPr>
        <p:spPr>
          <a:xfrm>
            <a:off x="6326602" y="2384257"/>
            <a:ext cx="2527367" cy="369332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EE6E6A76-F067-4804-A63F-F4FF2515DACC}"/>
              </a:ext>
            </a:extLst>
          </p:cNvPr>
          <p:cNvCxnSpPr>
            <a:cxnSpLocks/>
          </p:cNvCxnSpPr>
          <p:nvPr/>
        </p:nvCxnSpPr>
        <p:spPr>
          <a:xfrm flipH="1">
            <a:off x="6596482" y="2753589"/>
            <a:ext cx="7649" cy="1064463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表格 10">
            <a:extLst>
              <a:ext uri="{FF2B5EF4-FFF2-40B4-BE49-F238E27FC236}">
                <a16:creationId xmlns:a16="http://schemas.microsoft.com/office/drawing/2014/main" id="{57E19F41-FE0B-4193-ADD3-4F4C3D5DF35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5137625"/>
              </p:ext>
            </p:extLst>
          </p:nvPr>
        </p:nvGraphicFramePr>
        <p:xfrm>
          <a:off x="6300959" y="3818052"/>
          <a:ext cx="2552716" cy="3663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8179">
                  <a:extLst>
                    <a:ext uri="{9D8B030D-6E8A-4147-A177-3AD203B41FA5}">
                      <a16:colId xmlns:a16="http://schemas.microsoft.com/office/drawing/2014/main" val="4158832294"/>
                    </a:ext>
                  </a:extLst>
                </a:gridCol>
                <a:gridCol w="638179">
                  <a:extLst>
                    <a:ext uri="{9D8B030D-6E8A-4147-A177-3AD203B41FA5}">
                      <a16:colId xmlns:a16="http://schemas.microsoft.com/office/drawing/2014/main" val="1620493698"/>
                    </a:ext>
                  </a:extLst>
                </a:gridCol>
                <a:gridCol w="638179">
                  <a:extLst>
                    <a:ext uri="{9D8B030D-6E8A-4147-A177-3AD203B41FA5}">
                      <a16:colId xmlns:a16="http://schemas.microsoft.com/office/drawing/2014/main" val="1920863814"/>
                    </a:ext>
                  </a:extLst>
                </a:gridCol>
                <a:gridCol w="638179">
                  <a:extLst>
                    <a:ext uri="{9D8B030D-6E8A-4147-A177-3AD203B41FA5}">
                      <a16:colId xmlns:a16="http://schemas.microsoft.com/office/drawing/2014/main" val="3205622485"/>
                    </a:ext>
                  </a:extLst>
                </a:gridCol>
              </a:tblGrid>
              <a:tr h="36636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n3</a:t>
                      </a:r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n2</a:t>
                      </a:r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90464762"/>
                  </a:ext>
                </a:extLst>
              </a:tr>
            </a:tbl>
          </a:graphicData>
        </a:graphic>
      </p:graphicFrame>
      <p:sp>
        <p:nvSpPr>
          <p:cNvPr id="41" name="矩形 40">
            <a:extLst>
              <a:ext uri="{FF2B5EF4-FFF2-40B4-BE49-F238E27FC236}">
                <a16:creationId xmlns:a16="http://schemas.microsoft.com/office/drawing/2014/main" id="{E10DF7E0-B405-47BA-BF93-6DAC4FC9D901}"/>
              </a:ext>
            </a:extLst>
          </p:cNvPr>
          <p:cNvSpPr/>
          <p:nvPr/>
        </p:nvSpPr>
        <p:spPr>
          <a:xfrm>
            <a:off x="6678503" y="2745310"/>
            <a:ext cx="3086101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sz="160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中</a:t>
            </a:r>
            <a:r>
              <a:rPr lang="en-US" altLang="zh-CN" sz="160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PU</a:t>
            </a:r>
            <a:r>
              <a:rPr lang="zh-CN" altLang="en-US" sz="160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阶段</a:t>
            </a:r>
            <a:r>
              <a:rPr lang="en-US" altLang="zh-CN" sz="160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</a:t>
            </a:r>
          </a:p>
          <a:p>
            <a:r>
              <a:rPr lang="en-US" altLang="zh-CN" sz="1600" b="0" cap="none" spc="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1)</a:t>
            </a:r>
            <a:r>
              <a:rPr lang="zh-CN" altLang="en-US" sz="160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滤掉已访问邻居</a:t>
            </a:r>
            <a:endParaRPr lang="en-US" altLang="zh-CN" sz="1600" dirty="0">
              <a:ln w="0"/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lang="en-US" altLang="zh-CN" sz="1600" b="0" cap="none" spc="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2)</a:t>
            </a:r>
            <a:r>
              <a:rPr lang="zh-CN" altLang="en-US" sz="1600" b="0" cap="none" spc="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计算距离并排序</a:t>
            </a:r>
            <a:endParaRPr lang="en-US" altLang="zh-CN" sz="1600" b="0" cap="none" spc="0" dirty="0">
              <a:ln w="0"/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lang="en-US" altLang="zh-CN" sz="1600" b="0" cap="none" spc="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</a:t>
            </a:r>
            <a:r>
              <a:rPr lang="en-US" altLang="zh-CN" sz="160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</a:t>
            </a:r>
            <a:r>
              <a:rPr lang="en-US" altLang="zh-CN" sz="1600" b="0" cap="none" spc="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</a:t>
            </a:r>
            <a:r>
              <a:rPr lang="zh-CN" altLang="en-US" sz="1600" b="0" cap="none" spc="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合并排序结果到原有</a:t>
            </a:r>
            <a:r>
              <a:rPr lang="en-US" altLang="zh-CN" sz="1600" b="0" cap="none" spc="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WorkList</a:t>
            </a:r>
            <a:endParaRPr lang="zh-CN" altLang="en-US" sz="1600" b="0" cap="none" spc="0" dirty="0">
              <a:ln w="0"/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72104000-DD9F-4D57-B7A2-74ACDCA694F4}"/>
              </a:ext>
            </a:extLst>
          </p:cNvPr>
          <p:cNvCxnSpPr>
            <a:cxnSpLocks/>
          </p:cNvCxnSpPr>
          <p:nvPr/>
        </p:nvCxnSpPr>
        <p:spPr>
          <a:xfrm flipH="1">
            <a:off x="2512839" y="4001234"/>
            <a:ext cx="3583162" cy="0"/>
          </a:xfrm>
          <a:prstGeom prst="straightConnector1">
            <a:avLst/>
          </a:prstGeom>
          <a:ln w="571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>
            <a:extLst>
              <a:ext uri="{FF2B5EF4-FFF2-40B4-BE49-F238E27FC236}">
                <a16:creationId xmlns:a16="http://schemas.microsoft.com/office/drawing/2014/main" id="{B232194E-783D-40D2-B533-7A3052464FEF}"/>
              </a:ext>
            </a:extLst>
          </p:cNvPr>
          <p:cNvSpPr/>
          <p:nvPr/>
        </p:nvSpPr>
        <p:spPr>
          <a:xfrm>
            <a:off x="2526159" y="4068419"/>
            <a:ext cx="366959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sz="160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后</a:t>
            </a:r>
            <a:r>
              <a:rPr lang="en-US" altLang="zh-CN" sz="160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PU</a:t>
            </a:r>
            <a:r>
              <a:rPr lang="zh-CN" altLang="en-US" sz="160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阶段</a:t>
            </a:r>
            <a:r>
              <a:rPr lang="en-US" altLang="zh-CN" sz="160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</a:t>
            </a:r>
          </a:p>
          <a:p>
            <a:r>
              <a:rPr lang="en-US" altLang="zh-CN" sz="1600" b="0" cap="none" spc="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1)</a:t>
            </a:r>
            <a:r>
              <a:rPr lang="zh-CN" altLang="en-US" sz="160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将</a:t>
            </a:r>
            <a:r>
              <a:rPr lang="en-US" altLang="zh-CN" sz="160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Worklist</a:t>
            </a:r>
            <a:r>
              <a:rPr lang="zh-CN" altLang="en-US" sz="160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最近点</a:t>
            </a:r>
            <a:r>
              <a:rPr lang="en-US" altLang="zh-CN" sz="160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</a:t>
            </a:r>
            <a:r>
              <a:rPr lang="zh-CN" altLang="en-US" sz="160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下一候选点</a:t>
            </a:r>
            <a:r>
              <a:rPr lang="en-US" altLang="zh-CN" sz="160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</a:t>
            </a:r>
            <a:r>
              <a:rPr lang="zh-CN" altLang="en-US" sz="160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给</a:t>
            </a:r>
            <a:r>
              <a:rPr lang="en-US" altLang="zh-CN" sz="160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PU</a:t>
            </a:r>
          </a:p>
          <a:p>
            <a:r>
              <a:rPr lang="en-US" altLang="zh-CN" sz="1600" b="0" cap="none" spc="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2)</a:t>
            </a:r>
            <a:r>
              <a:rPr lang="zh-CN" altLang="en-US" sz="1600" b="0" cap="none" spc="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判断是否结束收敛</a:t>
            </a:r>
            <a:r>
              <a:rPr lang="en-US" altLang="zh-CN" sz="1600" b="0" cap="none" spc="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/</a:t>
            </a:r>
            <a:r>
              <a:rPr lang="zh-CN" altLang="en-US" sz="1600" b="0" cap="none" spc="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结束</a:t>
            </a: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B5005447-F79D-4BCC-AC9D-B1D01E9DA888}"/>
              </a:ext>
            </a:extLst>
          </p:cNvPr>
          <p:cNvSpPr/>
          <p:nvPr/>
        </p:nvSpPr>
        <p:spPr>
          <a:xfrm>
            <a:off x="3550960" y="3598168"/>
            <a:ext cx="1683474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sz="2000" dirty="0">
                <a:ln w="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候选</a:t>
            </a:r>
            <a:r>
              <a:rPr lang="en-US" altLang="zh-CN" sz="2000" dirty="0">
                <a:ln w="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NN=n3</a:t>
            </a:r>
            <a:endParaRPr lang="zh-CN" altLang="en-US" sz="2000" dirty="0">
              <a:ln w="0"/>
              <a:solidFill>
                <a:schemeClr val="accent1">
                  <a:lumMod val="60000"/>
                  <a:lumOff val="4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BE5EF048-A987-4ED4-BB0C-B552E53D0C74}"/>
              </a:ext>
            </a:extLst>
          </p:cNvPr>
          <p:cNvCxnSpPr>
            <a:cxnSpLocks/>
          </p:cNvCxnSpPr>
          <p:nvPr/>
        </p:nvCxnSpPr>
        <p:spPr>
          <a:xfrm>
            <a:off x="2512839" y="6004366"/>
            <a:ext cx="3578835" cy="1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矩形 50">
            <a:extLst>
              <a:ext uri="{FF2B5EF4-FFF2-40B4-BE49-F238E27FC236}">
                <a16:creationId xmlns:a16="http://schemas.microsoft.com/office/drawing/2014/main" id="{FDDE78EA-713A-4340-B0D6-C3CD59A0033F}"/>
              </a:ext>
            </a:extLst>
          </p:cNvPr>
          <p:cNvSpPr/>
          <p:nvPr/>
        </p:nvSpPr>
        <p:spPr>
          <a:xfrm>
            <a:off x="3705510" y="5647611"/>
            <a:ext cx="1249060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2000" dirty="0">
                <a:ln w="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3</a:t>
            </a:r>
            <a:r>
              <a:rPr lang="zh-CN" altLang="en-US" sz="2000" dirty="0">
                <a:ln w="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邻居</a:t>
            </a:r>
            <a:r>
              <a:rPr lang="en-US" altLang="zh-CN" sz="2000" dirty="0">
                <a:ln w="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4</a:t>
            </a:r>
            <a:endParaRPr lang="zh-CN" altLang="en-US" sz="2000" dirty="0">
              <a:ln w="0"/>
              <a:solidFill>
                <a:schemeClr val="accent1">
                  <a:lumMod val="60000"/>
                  <a:lumOff val="4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53" name="表格 10">
            <a:extLst>
              <a:ext uri="{FF2B5EF4-FFF2-40B4-BE49-F238E27FC236}">
                <a16:creationId xmlns:a16="http://schemas.microsoft.com/office/drawing/2014/main" id="{64AB5C82-F768-41C2-9386-B5483ABCDAC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2471172"/>
              </p:ext>
            </p:extLst>
          </p:nvPr>
        </p:nvGraphicFramePr>
        <p:xfrm>
          <a:off x="6289608" y="5821184"/>
          <a:ext cx="2552712" cy="3663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8178">
                  <a:extLst>
                    <a:ext uri="{9D8B030D-6E8A-4147-A177-3AD203B41FA5}">
                      <a16:colId xmlns:a16="http://schemas.microsoft.com/office/drawing/2014/main" val="4158832294"/>
                    </a:ext>
                  </a:extLst>
                </a:gridCol>
                <a:gridCol w="638178">
                  <a:extLst>
                    <a:ext uri="{9D8B030D-6E8A-4147-A177-3AD203B41FA5}">
                      <a16:colId xmlns:a16="http://schemas.microsoft.com/office/drawing/2014/main" val="1620493698"/>
                    </a:ext>
                  </a:extLst>
                </a:gridCol>
                <a:gridCol w="638178">
                  <a:extLst>
                    <a:ext uri="{9D8B030D-6E8A-4147-A177-3AD203B41FA5}">
                      <a16:colId xmlns:a16="http://schemas.microsoft.com/office/drawing/2014/main" val="1920863814"/>
                    </a:ext>
                  </a:extLst>
                </a:gridCol>
                <a:gridCol w="638178">
                  <a:extLst>
                    <a:ext uri="{9D8B030D-6E8A-4147-A177-3AD203B41FA5}">
                      <a16:colId xmlns:a16="http://schemas.microsoft.com/office/drawing/2014/main" val="3205622485"/>
                    </a:ext>
                  </a:extLst>
                </a:gridCol>
              </a:tblGrid>
              <a:tr h="36636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n3</a:t>
                      </a:r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n2</a:t>
                      </a:r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n4</a:t>
                      </a:r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90464762"/>
                  </a:ext>
                </a:extLst>
              </a:tr>
            </a:tbl>
          </a:graphicData>
        </a:graphic>
      </p:graphicFrame>
      <p:sp>
        <p:nvSpPr>
          <p:cNvPr id="55" name="文本框 54">
            <a:extLst>
              <a:ext uri="{FF2B5EF4-FFF2-40B4-BE49-F238E27FC236}">
                <a16:creationId xmlns:a16="http://schemas.microsoft.com/office/drawing/2014/main" id="{A9E327C1-993B-45FB-BFFC-2427E388BF1E}"/>
              </a:ext>
            </a:extLst>
          </p:cNvPr>
          <p:cNvSpPr txBox="1"/>
          <p:nvPr/>
        </p:nvSpPr>
        <p:spPr>
          <a:xfrm>
            <a:off x="2537222" y="6039518"/>
            <a:ext cx="13195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前</a:t>
            </a:r>
            <a:r>
              <a:rPr lang="en-US" altLang="zh-CN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PU</a:t>
            </a:r>
            <a:r>
              <a:rPr lang="zh-CN" altLang="en-US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阶段</a:t>
            </a:r>
            <a:endParaRPr lang="en-US" altLang="zh-CN" dirty="0">
              <a:ln w="0"/>
              <a:solidFill>
                <a:srgbClr val="FFC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A35135AE-9D96-4D1A-BC55-E7F10C444B08}"/>
              </a:ext>
            </a:extLst>
          </p:cNvPr>
          <p:cNvSpPr/>
          <p:nvPr/>
        </p:nvSpPr>
        <p:spPr>
          <a:xfrm>
            <a:off x="6289608" y="5818216"/>
            <a:ext cx="2527367" cy="369332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238FAF15-D2D2-42CE-B503-10DC70D6AD19}"/>
              </a:ext>
            </a:extLst>
          </p:cNvPr>
          <p:cNvCxnSpPr>
            <a:cxnSpLocks/>
          </p:cNvCxnSpPr>
          <p:nvPr/>
        </p:nvCxnSpPr>
        <p:spPr>
          <a:xfrm flipH="1">
            <a:off x="6564827" y="6199543"/>
            <a:ext cx="1" cy="604182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文本框 59">
            <a:extLst>
              <a:ext uri="{FF2B5EF4-FFF2-40B4-BE49-F238E27FC236}">
                <a16:creationId xmlns:a16="http://schemas.microsoft.com/office/drawing/2014/main" id="{3B7CE8E9-001C-42CB-9A9C-EF1188A8549E}"/>
              </a:ext>
            </a:extLst>
          </p:cNvPr>
          <p:cNvSpPr txBox="1"/>
          <p:nvPr/>
        </p:nvSpPr>
        <p:spPr>
          <a:xfrm>
            <a:off x="6632298" y="6316968"/>
            <a:ext cx="13780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中</a:t>
            </a:r>
            <a:r>
              <a:rPr lang="en-US" altLang="zh-CN" sz="180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PU</a:t>
            </a:r>
            <a:r>
              <a:rPr lang="zh-CN" altLang="en-US" sz="180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阶段</a:t>
            </a:r>
            <a:endParaRPr lang="zh-CN" altLang="en-US" dirty="0"/>
          </a:p>
        </p:txBody>
      </p:sp>
      <p:graphicFrame>
        <p:nvGraphicFramePr>
          <p:cNvPr id="61" name="表格 10">
            <a:extLst>
              <a:ext uri="{FF2B5EF4-FFF2-40B4-BE49-F238E27FC236}">
                <a16:creationId xmlns:a16="http://schemas.microsoft.com/office/drawing/2014/main" id="{FAAD1E41-5F4B-4B8A-9562-F898593ADD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9730480"/>
              </p:ext>
            </p:extLst>
          </p:nvPr>
        </p:nvGraphicFramePr>
        <p:xfrm>
          <a:off x="6276933" y="6791730"/>
          <a:ext cx="2552716" cy="3663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8179">
                  <a:extLst>
                    <a:ext uri="{9D8B030D-6E8A-4147-A177-3AD203B41FA5}">
                      <a16:colId xmlns:a16="http://schemas.microsoft.com/office/drawing/2014/main" val="4158832294"/>
                    </a:ext>
                  </a:extLst>
                </a:gridCol>
                <a:gridCol w="638179">
                  <a:extLst>
                    <a:ext uri="{9D8B030D-6E8A-4147-A177-3AD203B41FA5}">
                      <a16:colId xmlns:a16="http://schemas.microsoft.com/office/drawing/2014/main" val="1620493698"/>
                    </a:ext>
                  </a:extLst>
                </a:gridCol>
                <a:gridCol w="638179">
                  <a:extLst>
                    <a:ext uri="{9D8B030D-6E8A-4147-A177-3AD203B41FA5}">
                      <a16:colId xmlns:a16="http://schemas.microsoft.com/office/drawing/2014/main" val="1920863814"/>
                    </a:ext>
                  </a:extLst>
                </a:gridCol>
                <a:gridCol w="638179">
                  <a:extLst>
                    <a:ext uri="{9D8B030D-6E8A-4147-A177-3AD203B41FA5}">
                      <a16:colId xmlns:a16="http://schemas.microsoft.com/office/drawing/2014/main" val="3205622485"/>
                    </a:ext>
                  </a:extLst>
                </a:gridCol>
              </a:tblGrid>
              <a:tr h="36636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n4</a:t>
                      </a:r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n2</a:t>
                      </a:r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90464762"/>
                  </a:ext>
                </a:extLst>
              </a:tr>
            </a:tbl>
          </a:graphicData>
        </a:graphic>
      </p:graphicFrame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70ED491B-4AA1-44AC-A0D4-C493C5B70AE2}"/>
              </a:ext>
            </a:extLst>
          </p:cNvPr>
          <p:cNvCxnSpPr>
            <a:cxnSpLocks/>
          </p:cNvCxnSpPr>
          <p:nvPr/>
        </p:nvCxnSpPr>
        <p:spPr>
          <a:xfrm flipH="1">
            <a:off x="2526160" y="6943328"/>
            <a:ext cx="3583160" cy="0"/>
          </a:xfrm>
          <a:prstGeom prst="straightConnector1">
            <a:avLst/>
          </a:prstGeom>
          <a:ln w="571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矩形 64">
            <a:extLst>
              <a:ext uri="{FF2B5EF4-FFF2-40B4-BE49-F238E27FC236}">
                <a16:creationId xmlns:a16="http://schemas.microsoft.com/office/drawing/2014/main" id="{7AE667FC-58AC-4F7E-9E7D-7236B527DD78}"/>
              </a:ext>
            </a:extLst>
          </p:cNvPr>
          <p:cNvSpPr/>
          <p:nvPr/>
        </p:nvSpPr>
        <p:spPr>
          <a:xfrm>
            <a:off x="3411611" y="6501634"/>
            <a:ext cx="1683474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sz="2000" dirty="0">
                <a:ln w="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候选</a:t>
            </a:r>
            <a:r>
              <a:rPr lang="en-US" altLang="zh-CN" sz="2000" dirty="0">
                <a:ln w="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NN=n4</a:t>
            </a:r>
            <a:endParaRPr lang="zh-CN" altLang="en-US" sz="2000" dirty="0">
              <a:ln w="0"/>
              <a:solidFill>
                <a:schemeClr val="accent1">
                  <a:lumMod val="60000"/>
                  <a:lumOff val="4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6" name="箭头: 左弧形 65">
            <a:extLst>
              <a:ext uri="{FF2B5EF4-FFF2-40B4-BE49-F238E27FC236}">
                <a16:creationId xmlns:a16="http://schemas.microsoft.com/office/drawing/2014/main" id="{F6706E41-4372-4B18-9B1D-BAD208BFFDE1}"/>
              </a:ext>
            </a:extLst>
          </p:cNvPr>
          <p:cNvSpPr/>
          <p:nvPr/>
        </p:nvSpPr>
        <p:spPr>
          <a:xfrm>
            <a:off x="1840541" y="6004366"/>
            <a:ext cx="552870" cy="1084669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7EB9B6C9-913F-4FE9-AA4B-1C3993095F3A}"/>
              </a:ext>
            </a:extLst>
          </p:cNvPr>
          <p:cNvSpPr/>
          <p:nvPr/>
        </p:nvSpPr>
        <p:spPr>
          <a:xfrm>
            <a:off x="242471" y="6316968"/>
            <a:ext cx="1534394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24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teration 2</a:t>
            </a:r>
            <a:endParaRPr lang="zh-CN" altLang="en-US" sz="2400" b="0" cap="none" spc="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3D719581-E2B8-4D03-9769-6F9F09CFFF77}"/>
              </a:ext>
            </a:extLst>
          </p:cNvPr>
          <p:cNvSpPr txBox="1"/>
          <p:nvPr/>
        </p:nvSpPr>
        <p:spPr>
          <a:xfrm>
            <a:off x="2569824" y="6963405"/>
            <a:ext cx="16446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后</a:t>
            </a:r>
            <a:r>
              <a:rPr lang="en-US" altLang="zh-CN" sz="180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PU</a:t>
            </a:r>
            <a:r>
              <a:rPr lang="zh-CN" altLang="en-US" sz="180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阶段</a:t>
            </a:r>
            <a:endParaRPr lang="zh-CN" altLang="en-US" dirty="0"/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55EB69C8-59B1-4A62-9E6C-F74B8C50C160}"/>
              </a:ext>
            </a:extLst>
          </p:cNvPr>
          <p:cNvSpPr/>
          <p:nvPr/>
        </p:nvSpPr>
        <p:spPr>
          <a:xfrm>
            <a:off x="267082" y="551554"/>
            <a:ext cx="1534394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24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teration 0</a:t>
            </a:r>
            <a:endParaRPr lang="zh-CN" altLang="en-US" sz="2400" b="0" cap="none" spc="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92" name="矩形 91">
            <a:extLst>
              <a:ext uri="{FF2B5EF4-FFF2-40B4-BE49-F238E27FC236}">
                <a16:creationId xmlns:a16="http://schemas.microsoft.com/office/drawing/2014/main" id="{0FB32567-3E6E-40B5-ABD9-1A5E37A39F54}"/>
              </a:ext>
            </a:extLst>
          </p:cNvPr>
          <p:cNvSpPr/>
          <p:nvPr/>
        </p:nvSpPr>
        <p:spPr>
          <a:xfrm>
            <a:off x="3522126" y="7550357"/>
            <a:ext cx="1435008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2000" b="1" dirty="0">
                <a:ln w="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……………</a:t>
            </a:r>
            <a:endParaRPr lang="zh-CN" altLang="en-US" sz="2000" b="1" dirty="0">
              <a:ln w="0"/>
              <a:solidFill>
                <a:schemeClr val="accent1">
                  <a:lumMod val="60000"/>
                  <a:lumOff val="4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99" name="箭头: 右 98">
            <a:extLst>
              <a:ext uri="{FF2B5EF4-FFF2-40B4-BE49-F238E27FC236}">
                <a16:creationId xmlns:a16="http://schemas.microsoft.com/office/drawing/2014/main" id="{0D42FC9F-EEBE-446C-90E2-D01D790C85B0}"/>
              </a:ext>
            </a:extLst>
          </p:cNvPr>
          <p:cNvSpPr/>
          <p:nvPr/>
        </p:nvSpPr>
        <p:spPr>
          <a:xfrm>
            <a:off x="1831396" y="584769"/>
            <a:ext cx="557818" cy="39523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227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CE4B29EA-C40B-4CA7-A2CD-055B10B75C9F}"/>
              </a:ext>
            </a:extLst>
          </p:cNvPr>
          <p:cNvSpPr/>
          <p:nvPr/>
        </p:nvSpPr>
        <p:spPr>
          <a:xfrm>
            <a:off x="1192287" y="1076853"/>
            <a:ext cx="1115438" cy="400110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B1CA4C7-7915-4DDE-8FE1-EBCA0F3C57E0}"/>
              </a:ext>
            </a:extLst>
          </p:cNvPr>
          <p:cNvSpPr/>
          <p:nvPr/>
        </p:nvSpPr>
        <p:spPr>
          <a:xfrm>
            <a:off x="2307725" y="1076851"/>
            <a:ext cx="1115438" cy="40011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D2BC6F1-753A-4BB6-AA9D-E876EF0CB3E3}"/>
              </a:ext>
            </a:extLst>
          </p:cNvPr>
          <p:cNvSpPr/>
          <p:nvPr/>
        </p:nvSpPr>
        <p:spPr>
          <a:xfrm>
            <a:off x="2444770" y="488271"/>
            <a:ext cx="1523174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ector of v1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BF78DEF-7DF6-4BE3-9A91-A4F1987BE2CD}"/>
              </a:ext>
            </a:extLst>
          </p:cNvPr>
          <p:cNvSpPr/>
          <p:nvPr/>
        </p:nvSpPr>
        <p:spPr>
          <a:xfrm>
            <a:off x="3884129" y="1076852"/>
            <a:ext cx="1115438" cy="400110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25A7618-39FB-44C0-80EB-FED2F2AC8DAC}"/>
              </a:ext>
            </a:extLst>
          </p:cNvPr>
          <p:cNvSpPr/>
          <p:nvPr/>
        </p:nvSpPr>
        <p:spPr>
          <a:xfrm>
            <a:off x="3459296" y="1047258"/>
            <a:ext cx="399469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6BC757E-F6A2-42C5-B495-36689C27FD01}"/>
              </a:ext>
            </a:extLst>
          </p:cNvPr>
          <p:cNvSpPr/>
          <p:nvPr/>
        </p:nvSpPr>
        <p:spPr>
          <a:xfrm>
            <a:off x="1038001" y="1465377"/>
            <a:ext cx="319318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0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B300F2C-9851-4859-B654-3448C4E88177}"/>
              </a:ext>
            </a:extLst>
          </p:cNvPr>
          <p:cNvSpPr/>
          <p:nvPr/>
        </p:nvSpPr>
        <p:spPr>
          <a:xfrm>
            <a:off x="4706210" y="1465377"/>
            <a:ext cx="761747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-</a:t>
            </a:r>
            <a:r>
              <a:rPr lang="en-US" altLang="zh-CN" sz="2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n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0F46B0C-6EE3-49CC-B256-50224748E42F}"/>
              </a:ext>
            </a:extLst>
          </p:cNvPr>
          <p:cNvSpPr/>
          <p:nvPr/>
        </p:nvSpPr>
        <p:spPr>
          <a:xfrm>
            <a:off x="5023308" y="1076852"/>
            <a:ext cx="1115438" cy="400110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B63F5F1-C3F3-4D24-9373-0FC707EF2D9E}"/>
              </a:ext>
            </a:extLst>
          </p:cNvPr>
          <p:cNvSpPr/>
          <p:nvPr/>
        </p:nvSpPr>
        <p:spPr>
          <a:xfrm>
            <a:off x="4993476" y="1101838"/>
            <a:ext cx="1212191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eighbor_1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9D8F7037-179E-4352-8B49-E40A654F2CFB}"/>
              </a:ext>
            </a:extLst>
          </p:cNvPr>
          <p:cNvSpPr/>
          <p:nvPr/>
        </p:nvSpPr>
        <p:spPr>
          <a:xfrm>
            <a:off x="6138746" y="1076851"/>
            <a:ext cx="1115438" cy="40011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7733D08E-16BA-4A78-83AB-9CB88F14C60A}"/>
              </a:ext>
            </a:extLst>
          </p:cNvPr>
          <p:cNvSpPr/>
          <p:nvPr/>
        </p:nvSpPr>
        <p:spPr>
          <a:xfrm>
            <a:off x="6082948" y="1101445"/>
            <a:ext cx="1212190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eighbor_2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CB685DDD-6697-4B34-8BFC-BC0CBE301319}"/>
              </a:ext>
            </a:extLst>
          </p:cNvPr>
          <p:cNvSpPr/>
          <p:nvPr/>
        </p:nvSpPr>
        <p:spPr>
          <a:xfrm>
            <a:off x="7266175" y="1076851"/>
            <a:ext cx="1115438" cy="40011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FE61D2B2-D2B3-41B1-BA2C-39E7CAD8B043}"/>
              </a:ext>
            </a:extLst>
          </p:cNvPr>
          <p:cNvSpPr/>
          <p:nvPr/>
        </p:nvSpPr>
        <p:spPr>
          <a:xfrm>
            <a:off x="7223289" y="1107628"/>
            <a:ext cx="1212190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eighbor_3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D3B574B-549E-4A7F-B565-4BE024312DDA}"/>
              </a:ext>
            </a:extLst>
          </p:cNvPr>
          <p:cNvSpPr/>
          <p:nvPr/>
        </p:nvSpPr>
        <p:spPr>
          <a:xfrm>
            <a:off x="323476" y="1074422"/>
            <a:ext cx="439544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1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7E6FE57B-1857-4883-8CCD-7918E1B21C74}"/>
              </a:ext>
            </a:extLst>
          </p:cNvPr>
          <p:cNvSpPr/>
          <p:nvPr/>
        </p:nvSpPr>
        <p:spPr>
          <a:xfrm>
            <a:off x="8379681" y="1035916"/>
            <a:ext cx="399469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43FC5788-047B-4273-8294-89E9E7FC13F6}"/>
              </a:ext>
            </a:extLst>
          </p:cNvPr>
          <p:cNvSpPr/>
          <p:nvPr/>
        </p:nvSpPr>
        <p:spPr>
          <a:xfrm>
            <a:off x="8781082" y="1074421"/>
            <a:ext cx="1115438" cy="40011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26C6C70A-E99E-48A2-A286-71C295F6B112}"/>
              </a:ext>
            </a:extLst>
          </p:cNvPr>
          <p:cNvSpPr/>
          <p:nvPr/>
        </p:nvSpPr>
        <p:spPr>
          <a:xfrm>
            <a:off x="8753669" y="1090298"/>
            <a:ext cx="1200970" cy="95410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6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eighbor_k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/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4930324A-6ECE-49CB-A4A1-D8473F2C60F0}"/>
              </a:ext>
            </a:extLst>
          </p:cNvPr>
          <p:cNvSpPr/>
          <p:nvPr/>
        </p:nvSpPr>
        <p:spPr>
          <a:xfrm>
            <a:off x="9706547" y="1452040"/>
            <a:ext cx="372217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8C252A8D-598A-4725-AABC-5CBB02183CCE}"/>
              </a:ext>
            </a:extLst>
          </p:cNvPr>
          <p:cNvSpPr/>
          <p:nvPr/>
        </p:nvSpPr>
        <p:spPr>
          <a:xfrm>
            <a:off x="8501461" y="1452040"/>
            <a:ext cx="641522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-n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7" name="左大括号 26">
            <a:extLst>
              <a:ext uri="{FF2B5EF4-FFF2-40B4-BE49-F238E27FC236}">
                <a16:creationId xmlns:a16="http://schemas.microsoft.com/office/drawing/2014/main" id="{2A5039C9-37D4-4C74-A302-A62DF357D747}"/>
              </a:ext>
            </a:extLst>
          </p:cNvPr>
          <p:cNvSpPr/>
          <p:nvPr/>
        </p:nvSpPr>
        <p:spPr>
          <a:xfrm rot="5400000">
            <a:off x="3035208" y="-911011"/>
            <a:ext cx="115346" cy="3801190"/>
          </a:xfrm>
          <a:custGeom>
            <a:avLst/>
            <a:gdLst>
              <a:gd name="connsiteX0" fmla="*/ 115346 w 115346"/>
              <a:gd name="connsiteY0" fmla="*/ 3801190 h 3801190"/>
              <a:gd name="connsiteX1" fmla="*/ 57673 w 115346"/>
              <a:gd name="connsiteY1" fmla="*/ 3791578 h 3801190"/>
              <a:gd name="connsiteX2" fmla="*/ 57673 w 115346"/>
              <a:gd name="connsiteY2" fmla="*/ 3292660 h 3801190"/>
              <a:gd name="connsiteX3" fmla="*/ 57673 w 115346"/>
              <a:gd name="connsiteY3" fmla="*/ 2833655 h 3801190"/>
              <a:gd name="connsiteX4" fmla="*/ 57673 w 115346"/>
              <a:gd name="connsiteY4" fmla="*/ 2354693 h 3801190"/>
              <a:gd name="connsiteX5" fmla="*/ 57673 w 115346"/>
              <a:gd name="connsiteY5" fmla="*/ 1795905 h 3801190"/>
              <a:gd name="connsiteX6" fmla="*/ 0 w 115346"/>
              <a:gd name="connsiteY6" fmla="*/ 1786293 h 3801190"/>
              <a:gd name="connsiteX7" fmla="*/ 57673 w 115346"/>
              <a:gd name="connsiteY7" fmla="*/ 1776681 h 3801190"/>
              <a:gd name="connsiteX8" fmla="*/ 57673 w 115346"/>
              <a:gd name="connsiteY8" fmla="*/ 1152317 h 3801190"/>
              <a:gd name="connsiteX9" fmla="*/ 57673 w 115346"/>
              <a:gd name="connsiteY9" fmla="*/ 598635 h 3801190"/>
              <a:gd name="connsiteX10" fmla="*/ 57673 w 115346"/>
              <a:gd name="connsiteY10" fmla="*/ 9612 h 3801190"/>
              <a:gd name="connsiteX11" fmla="*/ 115346 w 115346"/>
              <a:gd name="connsiteY11" fmla="*/ 0 h 3801190"/>
              <a:gd name="connsiteX12" fmla="*/ 115346 w 115346"/>
              <a:gd name="connsiteY12" fmla="*/ 428991 h 3801190"/>
              <a:gd name="connsiteX13" fmla="*/ 115346 w 115346"/>
              <a:gd name="connsiteY13" fmla="*/ 934007 h 3801190"/>
              <a:gd name="connsiteX14" fmla="*/ 115346 w 115346"/>
              <a:gd name="connsiteY14" fmla="*/ 1515046 h 3801190"/>
              <a:gd name="connsiteX15" fmla="*/ 115346 w 115346"/>
              <a:gd name="connsiteY15" fmla="*/ 2134097 h 3801190"/>
              <a:gd name="connsiteX16" fmla="*/ 115346 w 115346"/>
              <a:gd name="connsiteY16" fmla="*/ 2753148 h 3801190"/>
              <a:gd name="connsiteX17" fmla="*/ 115346 w 115346"/>
              <a:gd name="connsiteY17" fmla="*/ 3220151 h 3801190"/>
              <a:gd name="connsiteX18" fmla="*/ 115346 w 115346"/>
              <a:gd name="connsiteY18" fmla="*/ 3801190 h 3801190"/>
              <a:gd name="connsiteX0" fmla="*/ 115346 w 115346"/>
              <a:gd name="connsiteY0" fmla="*/ 3801190 h 3801190"/>
              <a:gd name="connsiteX1" fmla="*/ 57673 w 115346"/>
              <a:gd name="connsiteY1" fmla="*/ 3791578 h 3801190"/>
              <a:gd name="connsiteX2" fmla="*/ 57673 w 115346"/>
              <a:gd name="connsiteY2" fmla="*/ 3312616 h 3801190"/>
              <a:gd name="connsiteX3" fmla="*/ 57673 w 115346"/>
              <a:gd name="connsiteY3" fmla="*/ 2813698 h 3801190"/>
              <a:gd name="connsiteX4" fmla="*/ 57673 w 115346"/>
              <a:gd name="connsiteY4" fmla="*/ 2294823 h 3801190"/>
              <a:gd name="connsiteX5" fmla="*/ 57673 w 115346"/>
              <a:gd name="connsiteY5" fmla="*/ 1795905 h 3801190"/>
              <a:gd name="connsiteX6" fmla="*/ 0 w 115346"/>
              <a:gd name="connsiteY6" fmla="*/ 1786293 h 3801190"/>
              <a:gd name="connsiteX7" fmla="*/ 57673 w 115346"/>
              <a:gd name="connsiteY7" fmla="*/ 1776681 h 3801190"/>
              <a:gd name="connsiteX8" fmla="*/ 57673 w 115346"/>
              <a:gd name="connsiteY8" fmla="*/ 1169987 h 3801190"/>
              <a:gd name="connsiteX9" fmla="*/ 57673 w 115346"/>
              <a:gd name="connsiteY9" fmla="*/ 633976 h 3801190"/>
              <a:gd name="connsiteX10" fmla="*/ 57673 w 115346"/>
              <a:gd name="connsiteY10" fmla="*/ 9612 h 3801190"/>
              <a:gd name="connsiteX11" fmla="*/ 115346 w 115346"/>
              <a:gd name="connsiteY11" fmla="*/ 0 h 38011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5346" h="3801190" stroke="0" extrusionOk="0">
                <a:moveTo>
                  <a:pt x="115346" y="3801190"/>
                </a:moveTo>
                <a:cubicBezTo>
                  <a:pt x="83256" y="3799898"/>
                  <a:pt x="58972" y="3797334"/>
                  <a:pt x="57673" y="3791578"/>
                </a:cubicBezTo>
                <a:cubicBezTo>
                  <a:pt x="48301" y="3638897"/>
                  <a:pt x="72447" y="3420908"/>
                  <a:pt x="57673" y="3292660"/>
                </a:cubicBezTo>
                <a:cubicBezTo>
                  <a:pt x="42899" y="3164412"/>
                  <a:pt x="60109" y="3008978"/>
                  <a:pt x="57673" y="2833655"/>
                </a:cubicBezTo>
                <a:cubicBezTo>
                  <a:pt x="55237" y="2658332"/>
                  <a:pt x="106914" y="2537088"/>
                  <a:pt x="57673" y="2354693"/>
                </a:cubicBezTo>
                <a:cubicBezTo>
                  <a:pt x="8432" y="2172298"/>
                  <a:pt x="94870" y="2049476"/>
                  <a:pt x="57673" y="1795905"/>
                </a:cubicBezTo>
                <a:cubicBezTo>
                  <a:pt x="57694" y="1786272"/>
                  <a:pt x="27905" y="1788320"/>
                  <a:pt x="0" y="1786293"/>
                </a:cubicBezTo>
                <a:cubicBezTo>
                  <a:pt x="31444" y="1786469"/>
                  <a:pt x="57366" y="1781254"/>
                  <a:pt x="57673" y="1776681"/>
                </a:cubicBezTo>
                <a:cubicBezTo>
                  <a:pt x="51887" y="1524010"/>
                  <a:pt x="84651" y="1461033"/>
                  <a:pt x="57673" y="1152317"/>
                </a:cubicBezTo>
                <a:cubicBezTo>
                  <a:pt x="30695" y="843601"/>
                  <a:pt x="93115" y="732287"/>
                  <a:pt x="57673" y="598635"/>
                </a:cubicBezTo>
                <a:cubicBezTo>
                  <a:pt x="22231" y="464983"/>
                  <a:pt x="90757" y="132861"/>
                  <a:pt x="57673" y="9612"/>
                </a:cubicBezTo>
                <a:cubicBezTo>
                  <a:pt x="55815" y="3749"/>
                  <a:pt x="86671" y="280"/>
                  <a:pt x="115346" y="0"/>
                </a:cubicBezTo>
                <a:cubicBezTo>
                  <a:pt x="132884" y="100966"/>
                  <a:pt x="92597" y="270428"/>
                  <a:pt x="115346" y="428991"/>
                </a:cubicBezTo>
                <a:cubicBezTo>
                  <a:pt x="138095" y="587554"/>
                  <a:pt x="84246" y="721192"/>
                  <a:pt x="115346" y="934007"/>
                </a:cubicBezTo>
                <a:cubicBezTo>
                  <a:pt x="146446" y="1146822"/>
                  <a:pt x="74665" y="1372438"/>
                  <a:pt x="115346" y="1515046"/>
                </a:cubicBezTo>
                <a:cubicBezTo>
                  <a:pt x="156027" y="1657654"/>
                  <a:pt x="82774" y="2007551"/>
                  <a:pt x="115346" y="2134097"/>
                </a:cubicBezTo>
                <a:cubicBezTo>
                  <a:pt x="147918" y="2260643"/>
                  <a:pt x="46364" y="2466909"/>
                  <a:pt x="115346" y="2753148"/>
                </a:cubicBezTo>
                <a:cubicBezTo>
                  <a:pt x="184328" y="3039387"/>
                  <a:pt x="90624" y="3047417"/>
                  <a:pt x="115346" y="3220151"/>
                </a:cubicBezTo>
                <a:cubicBezTo>
                  <a:pt x="140068" y="3392885"/>
                  <a:pt x="83107" y="3664899"/>
                  <a:pt x="115346" y="3801190"/>
                </a:cubicBezTo>
                <a:close/>
              </a:path>
              <a:path w="115346" h="3801190" fill="none" extrusionOk="0">
                <a:moveTo>
                  <a:pt x="115346" y="3801190"/>
                </a:moveTo>
                <a:cubicBezTo>
                  <a:pt x="83589" y="3800911"/>
                  <a:pt x="56626" y="3796763"/>
                  <a:pt x="57673" y="3791578"/>
                </a:cubicBezTo>
                <a:cubicBezTo>
                  <a:pt x="36553" y="3646216"/>
                  <a:pt x="105463" y="3541326"/>
                  <a:pt x="57673" y="3312616"/>
                </a:cubicBezTo>
                <a:cubicBezTo>
                  <a:pt x="9883" y="3083906"/>
                  <a:pt x="86219" y="3014418"/>
                  <a:pt x="57673" y="2813698"/>
                </a:cubicBezTo>
                <a:cubicBezTo>
                  <a:pt x="29127" y="2612978"/>
                  <a:pt x="75020" y="2481299"/>
                  <a:pt x="57673" y="2294823"/>
                </a:cubicBezTo>
                <a:cubicBezTo>
                  <a:pt x="40326" y="2108347"/>
                  <a:pt x="95601" y="1998363"/>
                  <a:pt x="57673" y="1795905"/>
                </a:cubicBezTo>
                <a:cubicBezTo>
                  <a:pt x="61370" y="1787300"/>
                  <a:pt x="33662" y="1783648"/>
                  <a:pt x="0" y="1786293"/>
                </a:cubicBezTo>
                <a:cubicBezTo>
                  <a:pt x="31803" y="1786433"/>
                  <a:pt x="57394" y="1781360"/>
                  <a:pt x="57673" y="1776681"/>
                </a:cubicBezTo>
                <a:cubicBezTo>
                  <a:pt x="46577" y="1601109"/>
                  <a:pt x="66617" y="1426587"/>
                  <a:pt x="57673" y="1169987"/>
                </a:cubicBezTo>
                <a:cubicBezTo>
                  <a:pt x="48729" y="913387"/>
                  <a:pt x="85999" y="834425"/>
                  <a:pt x="57673" y="633976"/>
                </a:cubicBezTo>
                <a:cubicBezTo>
                  <a:pt x="29347" y="433527"/>
                  <a:pt x="125003" y="279482"/>
                  <a:pt x="57673" y="9612"/>
                </a:cubicBezTo>
                <a:cubicBezTo>
                  <a:pt x="55261" y="-1945"/>
                  <a:pt x="75968" y="-134"/>
                  <a:pt x="115346" y="0"/>
                </a:cubicBezTo>
              </a:path>
              <a:path w="115346" h="3801190" fill="none" stroke="0" extrusionOk="0">
                <a:moveTo>
                  <a:pt x="115346" y="3801190"/>
                </a:moveTo>
                <a:cubicBezTo>
                  <a:pt x="83346" y="3801418"/>
                  <a:pt x="58061" y="3795996"/>
                  <a:pt x="57673" y="3791578"/>
                </a:cubicBezTo>
                <a:cubicBezTo>
                  <a:pt x="36659" y="3682624"/>
                  <a:pt x="88709" y="3502720"/>
                  <a:pt x="57673" y="3292660"/>
                </a:cubicBezTo>
                <a:cubicBezTo>
                  <a:pt x="26637" y="3082600"/>
                  <a:pt x="60527" y="3056777"/>
                  <a:pt x="57673" y="2853612"/>
                </a:cubicBezTo>
                <a:cubicBezTo>
                  <a:pt x="54819" y="2650447"/>
                  <a:pt x="110473" y="2460052"/>
                  <a:pt x="57673" y="2334737"/>
                </a:cubicBezTo>
                <a:cubicBezTo>
                  <a:pt x="4873" y="2209423"/>
                  <a:pt x="109236" y="1905152"/>
                  <a:pt x="57673" y="1795905"/>
                </a:cubicBezTo>
                <a:cubicBezTo>
                  <a:pt x="59906" y="1794105"/>
                  <a:pt x="30864" y="1786276"/>
                  <a:pt x="0" y="1786293"/>
                </a:cubicBezTo>
                <a:cubicBezTo>
                  <a:pt x="31431" y="1785009"/>
                  <a:pt x="57116" y="1782750"/>
                  <a:pt x="57673" y="1776681"/>
                </a:cubicBezTo>
                <a:cubicBezTo>
                  <a:pt x="38792" y="1489842"/>
                  <a:pt x="130283" y="1318766"/>
                  <a:pt x="57673" y="1169987"/>
                </a:cubicBezTo>
                <a:cubicBezTo>
                  <a:pt x="-14937" y="1021208"/>
                  <a:pt x="58866" y="823870"/>
                  <a:pt x="57673" y="598635"/>
                </a:cubicBezTo>
                <a:cubicBezTo>
                  <a:pt x="56480" y="373400"/>
                  <a:pt x="94465" y="150523"/>
                  <a:pt x="57673" y="9612"/>
                </a:cubicBezTo>
                <a:cubicBezTo>
                  <a:pt x="56843" y="5978"/>
                  <a:pt x="80544" y="1457"/>
                  <a:pt x="115346" y="0"/>
                </a:cubicBezTo>
              </a:path>
            </a:pathLst>
          </a:custGeom>
          <a:ln w="28575">
            <a:extLst>
              <a:ext uri="{C807C97D-BFC1-408E-A445-0C87EB9F89A2}">
                <ask:lineSketchStyleProps xmlns:ask="http://schemas.microsoft.com/office/drawing/2018/sketchyshapes" sd="2741451038">
                  <a:prstGeom prst="leftBrace">
                    <a:avLst>
                      <a:gd name="adj1" fmla="val 8333"/>
                      <a:gd name="adj2" fmla="val 46993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B6DA4A59-62A9-4CAD-9633-710AFFA8BE0F}"/>
              </a:ext>
            </a:extLst>
          </p:cNvPr>
          <p:cNvSpPr/>
          <p:nvPr/>
        </p:nvSpPr>
        <p:spPr>
          <a:xfrm>
            <a:off x="1191894" y="2468893"/>
            <a:ext cx="1115438" cy="400110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490CB713-AB61-439A-B029-28EF77236425}"/>
              </a:ext>
            </a:extLst>
          </p:cNvPr>
          <p:cNvSpPr/>
          <p:nvPr/>
        </p:nvSpPr>
        <p:spPr>
          <a:xfrm>
            <a:off x="2307332" y="2468891"/>
            <a:ext cx="1115438" cy="40011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1E33E580-47B1-4F28-B88D-997EFA76707C}"/>
              </a:ext>
            </a:extLst>
          </p:cNvPr>
          <p:cNvSpPr/>
          <p:nvPr/>
        </p:nvSpPr>
        <p:spPr>
          <a:xfrm>
            <a:off x="2444377" y="1880311"/>
            <a:ext cx="1523174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ector of v2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F62108D0-B7AF-444B-95C1-4546D286D012}"/>
              </a:ext>
            </a:extLst>
          </p:cNvPr>
          <p:cNvSpPr/>
          <p:nvPr/>
        </p:nvSpPr>
        <p:spPr>
          <a:xfrm>
            <a:off x="3883736" y="2468892"/>
            <a:ext cx="1115438" cy="400110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8167734E-86E4-4076-8736-05C192B6ACC9}"/>
              </a:ext>
            </a:extLst>
          </p:cNvPr>
          <p:cNvSpPr/>
          <p:nvPr/>
        </p:nvSpPr>
        <p:spPr>
          <a:xfrm>
            <a:off x="3458903" y="2439298"/>
            <a:ext cx="399469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B3E41582-663F-4BFD-958A-108B0A137735}"/>
              </a:ext>
            </a:extLst>
          </p:cNvPr>
          <p:cNvSpPr/>
          <p:nvPr/>
        </p:nvSpPr>
        <p:spPr>
          <a:xfrm>
            <a:off x="1011158" y="2857417"/>
            <a:ext cx="372218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8CFC45F9-D2BE-4C76-84AA-A68DAD2D3ECC}"/>
              </a:ext>
            </a:extLst>
          </p:cNvPr>
          <p:cNvSpPr/>
          <p:nvPr/>
        </p:nvSpPr>
        <p:spPr>
          <a:xfrm>
            <a:off x="4556970" y="2843360"/>
            <a:ext cx="896399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N-kn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DF96064E-9E66-4DCF-9BDB-B3C43D327188}"/>
              </a:ext>
            </a:extLst>
          </p:cNvPr>
          <p:cNvSpPr/>
          <p:nvPr/>
        </p:nvSpPr>
        <p:spPr>
          <a:xfrm>
            <a:off x="5022915" y="2468892"/>
            <a:ext cx="1115438" cy="400110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19AB6ECC-8B4A-4EF5-958F-AF862AE5CE5C}"/>
              </a:ext>
            </a:extLst>
          </p:cNvPr>
          <p:cNvSpPr/>
          <p:nvPr/>
        </p:nvSpPr>
        <p:spPr>
          <a:xfrm>
            <a:off x="4993083" y="2493878"/>
            <a:ext cx="1212191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eighbor_1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9817B072-2FF3-4B42-8287-FF206FF51454}"/>
              </a:ext>
            </a:extLst>
          </p:cNvPr>
          <p:cNvSpPr/>
          <p:nvPr/>
        </p:nvSpPr>
        <p:spPr>
          <a:xfrm>
            <a:off x="6138353" y="2468891"/>
            <a:ext cx="1115438" cy="40011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89A7359E-9B71-4A5A-8108-51765D0B9AD4}"/>
              </a:ext>
            </a:extLst>
          </p:cNvPr>
          <p:cNvSpPr/>
          <p:nvPr/>
        </p:nvSpPr>
        <p:spPr>
          <a:xfrm>
            <a:off x="6082555" y="2493485"/>
            <a:ext cx="1212190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eighbor_2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3E82DD65-0374-4E76-AD9E-2ADDE6A0354D}"/>
              </a:ext>
            </a:extLst>
          </p:cNvPr>
          <p:cNvSpPr/>
          <p:nvPr/>
        </p:nvSpPr>
        <p:spPr>
          <a:xfrm>
            <a:off x="7265782" y="2468891"/>
            <a:ext cx="1115438" cy="40011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0AD8B653-B84F-4F7A-9D64-1A8DDA5B4BBF}"/>
              </a:ext>
            </a:extLst>
          </p:cNvPr>
          <p:cNvSpPr/>
          <p:nvPr/>
        </p:nvSpPr>
        <p:spPr>
          <a:xfrm>
            <a:off x="7499414" y="2499668"/>
            <a:ext cx="659155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NULL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12354985-F202-4FE7-9AC6-897C67F56639}"/>
              </a:ext>
            </a:extLst>
          </p:cNvPr>
          <p:cNvSpPr/>
          <p:nvPr/>
        </p:nvSpPr>
        <p:spPr>
          <a:xfrm>
            <a:off x="354813" y="2449620"/>
            <a:ext cx="439544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2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BD6DF9B0-FC72-4F1B-BA57-82B7461A7BA5}"/>
              </a:ext>
            </a:extLst>
          </p:cNvPr>
          <p:cNvSpPr/>
          <p:nvPr/>
        </p:nvSpPr>
        <p:spPr>
          <a:xfrm>
            <a:off x="8379288" y="2427956"/>
            <a:ext cx="399469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2439C767-B806-4EEC-B191-86F4143EA964}"/>
              </a:ext>
            </a:extLst>
          </p:cNvPr>
          <p:cNvSpPr/>
          <p:nvPr/>
        </p:nvSpPr>
        <p:spPr>
          <a:xfrm>
            <a:off x="8780689" y="2466461"/>
            <a:ext cx="1115438" cy="40011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066A72D2-4511-4AF4-BB42-114E7FC1CCA0}"/>
              </a:ext>
            </a:extLst>
          </p:cNvPr>
          <p:cNvSpPr/>
          <p:nvPr/>
        </p:nvSpPr>
        <p:spPr>
          <a:xfrm>
            <a:off x="9024185" y="2482338"/>
            <a:ext cx="659155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NULL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E8DCDEE2-766B-4D29-A605-8C0DBF3256DE}"/>
              </a:ext>
            </a:extLst>
          </p:cNvPr>
          <p:cNvSpPr/>
          <p:nvPr/>
        </p:nvSpPr>
        <p:spPr>
          <a:xfrm>
            <a:off x="9638828" y="2844080"/>
            <a:ext cx="506870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N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4AC56799-BC63-4073-BA13-2299BCAF9FB7}"/>
              </a:ext>
            </a:extLst>
          </p:cNvPr>
          <p:cNvSpPr/>
          <p:nvPr/>
        </p:nvSpPr>
        <p:spPr>
          <a:xfrm>
            <a:off x="8433742" y="2844080"/>
            <a:ext cx="776175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N-n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9" name="左大括号 48">
            <a:extLst>
              <a:ext uri="{FF2B5EF4-FFF2-40B4-BE49-F238E27FC236}">
                <a16:creationId xmlns:a16="http://schemas.microsoft.com/office/drawing/2014/main" id="{F7C6907E-0645-46C4-8595-5EB6C75601F1}"/>
              </a:ext>
            </a:extLst>
          </p:cNvPr>
          <p:cNvSpPr/>
          <p:nvPr/>
        </p:nvSpPr>
        <p:spPr>
          <a:xfrm rot="5400000">
            <a:off x="3034815" y="481029"/>
            <a:ext cx="115346" cy="3801190"/>
          </a:xfrm>
          <a:custGeom>
            <a:avLst/>
            <a:gdLst>
              <a:gd name="connsiteX0" fmla="*/ 115346 w 115346"/>
              <a:gd name="connsiteY0" fmla="*/ 3801190 h 3801190"/>
              <a:gd name="connsiteX1" fmla="*/ 57673 w 115346"/>
              <a:gd name="connsiteY1" fmla="*/ 3791578 h 3801190"/>
              <a:gd name="connsiteX2" fmla="*/ 57673 w 115346"/>
              <a:gd name="connsiteY2" fmla="*/ 3292660 h 3801190"/>
              <a:gd name="connsiteX3" fmla="*/ 57673 w 115346"/>
              <a:gd name="connsiteY3" fmla="*/ 2833655 h 3801190"/>
              <a:gd name="connsiteX4" fmla="*/ 57673 w 115346"/>
              <a:gd name="connsiteY4" fmla="*/ 2354693 h 3801190"/>
              <a:gd name="connsiteX5" fmla="*/ 57673 w 115346"/>
              <a:gd name="connsiteY5" fmla="*/ 1795905 h 3801190"/>
              <a:gd name="connsiteX6" fmla="*/ 0 w 115346"/>
              <a:gd name="connsiteY6" fmla="*/ 1786293 h 3801190"/>
              <a:gd name="connsiteX7" fmla="*/ 57673 w 115346"/>
              <a:gd name="connsiteY7" fmla="*/ 1776681 h 3801190"/>
              <a:gd name="connsiteX8" fmla="*/ 57673 w 115346"/>
              <a:gd name="connsiteY8" fmla="*/ 1152317 h 3801190"/>
              <a:gd name="connsiteX9" fmla="*/ 57673 w 115346"/>
              <a:gd name="connsiteY9" fmla="*/ 598635 h 3801190"/>
              <a:gd name="connsiteX10" fmla="*/ 57673 w 115346"/>
              <a:gd name="connsiteY10" fmla="*/ 9612 h 3801190"/>
              <a:gd name="connsiteX11" fmla="*/ 115346 w 115346"/>
              <a:gd name="connsiteY11" fmla="*/ 0 h 3801190"/>
              <a:gd name="connsiteX12" fmla="*/ 115346 w 115346"/>
              <a:gd name="connsiteY12" fmla="*/ 428991 h 3801190"/>
              <a:gd name="connsiteX13" fmla="*/ 115346 w 115346"/>
              <a:gd name="connsiteY13" fmla="*/ 934007 h 3801190"/>
              <a:gd name="connsiteX14" fmla="*/ 115346 w 115346"/>
              <a:gd name="connsiteY14" fmla="*/ 1515046 h 3801190"/>
              <a:gd name="connsiteX15" fmla="*/ 115346 w 115346"/>
              <a:gd name="connsiteY15" fmla="*/ 2134097 h 3801190"/>
              <a:gd name="connsiteX16" fmla="*/ 115346 w 115346"/>
              <a:gd name="connsiteY16" fmla="*/ 2753148 h 3801190"/>
              <a:gd name="connsiteX17" fmla="*/ 115346 w 115346"/>
              <a:gd name="connsiteY17" fmla="*/ 3220151 h 3801190"/>
              <a:gd name="connsiteX18" fmla="*/ 115346 w 115346"/>
              <a:gd name="connsiteY18" fmla="*/ 3801190 h 3801190"/>
              <a:gd name="connsiteX0" fmla="*/ 115346 w 115346"/>
              <a:gd name="connsiteY0" fmla="*/ 3801190 h 3801190"/>
              <a:gd name="connsiteX1" fmla="*/ 57673 w 115346"/>
              <a:gd name="connsiteY1" fmla="*/ 3791578 h 3801190"/>
              <a:gd name="connsiteX2" fmla="*/ 57673 w 115346"/>
              <a:gd name="connsiteY2" fmla="*/ 3312616 h 3801190"/>
              <a:gd name="connsiteX3" fmla="*/ 57673 w 115346"/>
              <a:gd name="connsiteY3" fmla="*/ 2813698 h 3801190"/>
              <a:gd name="connsiteX4" fmla="*/ 57673 w 115346"/>
              <a:gd name="connsiteY4" fmla="*/ 2294823 h 3801190"/>
              <a:gd name="connsiteX5" fmla="*/ 57673 w 115346"/>
              <a:gd name="connsiteY5" fmla="*/ 1795905 h 3801190"/>
              <a:gd name="connsiteX6" fmla="*/ 0 w 115346"/>
              <a:gd name="connsiteY6" fmla="*/ 1786293 h 3801190"/>
              <a:gd name="connsiteX7" fmla="*/ 57673 w 115346"/>
              <a:gd name="connsiteY7" fmla="*/ 1776681 h 3801190"/>
              <a:gd name="connsiteX8" fmla="*/ 57673 w 115346"/>
              <a:gd name="connsiteY8" fmla="*/ 1169987 h 3801190"/>
              <a:gd name="connsiteX9" fmla="*/ 57673 w 115346"/>
              <a:gd name="connsiteY9" fmla="*/ 633976 h 3801190"/>
              <a:gd name="connsiteX10" fmla="*/ 57673 w 115346"/>
              <a:gd name="connsiteY10" fmla="*/ 9612 h 3801190"/>
              <a:gd name="connsiteX11" fmla="*/ 115346 w 115346"/>
              <a:gd name="connsiteY11" fmla="*/ 0 h 38011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5346" h="3801190" stroke="0" extrusionOk="0">
                <a:moveTo>
                  <a:pt x="115346" y="3801190"/>
                </a:moveTo>
                <a:cubicBezTo>
                  <a:pt x="83256" y="3799898"/>
                  <a:pt x="58972" y="3797334"/>
                  <a:pt x="57673" y="3791578"/>
                </a:cubicBezTo>
                <a:cubicBezTo>
                  <a:pt x="48301" y="3638897"/>
                  <a:pt x="72447" y="3420908"/>
                  <a:pt x="57673" y="3292660"/>
                </a:cubicBezTo>
                <a:cubicBezTo>
                  <a:pt x="42899" y="3164412"/>
                  <a:pt x="60109" y="3008978"/>
                  <a:pt x="57673" y="2833655"/>
                </a:cubicBezTo>
                <a:cubicBezTo>
                  <a:pt x="55237" y="2658332"/>
                  <a:pt x="106914" y="2537088"/>
                  <a:pt x="57673" y="2354693"/>
                </a:cubicBezTo>
                <a:cubicBezTo>
                  <a:pt x="8432" y="2172298"/>
                  <a:pt x="94870" y="2049476"/>
                  <a:pt x="57673" y="1795905"/>
                </a:cubicBezTo>
                <a:cubicBezTo>
                  <a:pt x="57694" y="1786272"/>
                  <a:pt x="27905" y="1788320"/>
                  <a:pt x="0" y="1786293"/>
                </a:cubicBezTo>
                <a:cubicBezTo>
                  <a:pt x="31444" y="1786469"/>
                  <a:pt x="57366" y="1781254"/>
                  <a:pt x="57673" y="1776681"/>
                </a:cubicBezTo>
                <a:cubicBezTo>
                  <a:pt x="51887" y="1524010"/>
                  <a:pt x="84651" y="1461033"/>
                  <a:pt x="57673" y="1152317"/>
                </a:cubicBezTo>
                <a:cubicBezTo>
                  <a:pt x="30695" y="843601"/>
                  <a:pt x="93115" y="732287"/>
                  <a:pt x="57673" y="598635"/>
                </a:cubicBezTo>
                <a:cubicBezTo>
                  <a:pt x="22231" y="464983"/>
                  <a:pt x="90757" y="132861"/>
                  <a:pt x="57673" y="9612"/>
                </a:cubicBezTo>
                <a:cubicBezTo>
                  <a:pt x="55815" y="3749"/>
                  <a:pt x="86671" y="280"/>
                  <a:pt x="115346" y="0"/>
                </a:cubicBezTo>
                <a:cubicBezTo>
                  <a:pt x="132884" y="100966"/>
                  <a:pt x="92597" y="270428"/>
                  <a:pt x="115346" y="428991"/>
                </a:cubicBezTo>
                <a:cubicBezTo>
                  <a:pt x="138095" y="587554"/>
                  <a:pt x="84246" y="721192"/>
                  <a:pt x="115346" y="934007"/>
                </a:cubicBezTo>
                <a:cubicBezTo>
                  <a:pt x="146446" y="1146822"/>
                  <a:pt x="74665" y="1372438"/>
                  <a:pt x="115346" y="1515046"/>
                </a:cubicBezTo>
                <a:cubicBezTo>
                  <a:pt x="156027" y="1657654"/>
                  <a:pt x="82774" y="2007551"/>
                  <a:pt x="115346" y="2134097"/>
                </a:cubicBezTo>
                <a:cubicBezTo>
                  <a:pt x="147918" y="2260643"/>
                  <a:pt x="46364" y="2466909"/>
                  <a:pt x="115346" y="2753148"/>
                </a:cubicBezTo>
                <a:cubicBezTo>
                  <a:pt x="184328" y="3039387"/>
                  <a:pt x="90624" y="3047417"/>
                  <a:pt x="115346" y="3220151"/>
                </a:cubicBezTo>
                <a:cubicBezTo>
                  <a:pt x="140068" y="3392885"/>
                  <a:pt x="83107" y="3664899"/>
                  <a:pt x="115346" y="3801190"/>
                </a:cubicBezTo>
                <a:close/>
              </a:path>
              <a:path w="115346" h="3801190" fill="none" extrusionOk="0">
                <a:moveTo>
                  <a:pt x="115346" y="3801190"/>
                </a:moveTo>
                <a:cubicBezTo>
                  <a:pt x="83589" y="3800911"/>
                  <a:pt x="56626" y="3796763"/>
                  <a:pt x="57673" y="3791578"/>
                </a:cubicBezTo>
                <a:cubicBezTo>
                  <a:pt x="36553" y="3646216"/>
                  <a:pt x="105463" y="3541326"/>
                  <a:pt x="57673" y="3312616"/>
                </a:cubicBezTo>
                <a:cubicBezTo>
                  <a:pt x="9883" y="3083906"/>
                  <a:pt x="86219" y="3014418"/>
                  <a:pt x="57673" y="2813698"/>
                </a:cubicBezTo>
                <a:cubicBezTo>
                  <a:pt x="29127" y="2612978"/>
                  <a:pt x="75020" y="2481299"/>
                  <a:pt x="57673" y="2294823"/>
                </a:cubicBezTo>
                <a:cubicBezTo>
                  <a:pt x="40326" y="2108347"/>
                  <a:pt x="95601" y="1998363"/>
                  <a:pt x="57673" y="1795905"/>
                </a:cubicBezTo>
                <a:cubicBezTo>
                  <a:pt x="61370" y="1787300"/>
                  <a:pt x="33662" y="1783648"/>
                  <a:pt x="0" y="1786293"/>
                </a:cubicBezTo>
                <a:cubicBezTo>
                  <a:pt x="31803" y="1786433"/>
                  <a:pt x="57394" y="1781360"/>
                  <a:pt x="57673" y="1776681"/>
                </a:cubicBezTo>
                <a:cubicBezTo>
                  <a:pt x="46577" y="1601109"/>
                  <a:pt x="66617" y="1426587"/>
                  <a:pt x="57673" y="1169987"/>
                </a:cubicBezTo>
                <a:cubicBezTo>
                  <a:pt x="48729" y="913387"/>
                  <a:pt x="85999" y="834425"/>
                  <a:pt x="57673" y="633976"/>
                </a:cubicBezTo>
                <a:cubicBezTo>
                  <a:pt x="29347" y="433527"/>
                  <a:pt x="125003" y="279482"/>
                  <a:pt x="57673" y="9612"/>
                </a:cubicBezTo>
                <a:cubicBezTo>
                  <a:pt x="55261" y="-1945"/>
                  <a:pt x="75968" y="-134"/>
                  <a:pt x="115346" y="0"/>
                </a:cubicBezTo>
              </a:path>
              <a:path w="115346" h="3801190" fill="none" stroke="0" extrusionOk="0">
                <a:moveTo>
                  <a:pt x="115346" y="3801190"/>
                </a:moveTo>
                <a:cubicBezTo>
                  <a:pt x="83346" y="3801418"/>
                  <a:pt x="58061" y="3795996"/>
                  <a:pt x="57673" y="3791578"/>
                </a:cubicBezTo>
                <a:cubicBezTo>
                  <a:pt x="36659" y="3682624"/>
                  <a:pt x="88709" y="3502720"/>
                  <a:pt x="57673" y="3292660"/>
                </a:cubicBezTo>
                <a:cubicBezTo>
                  <a:pt x="26637" y="3082600"/>
                  <a:pt x="60527" y="3056777"/>
                  <a:pt x="57673" y="2853612"/>
                </a:cubicBezTo>
                <a:cubicBezTo>
                  <a:pt x="54819" y="2650447"/>
                  <a:pt x="110473" y="2460052"/>
                  <a:pt x="57673" y="2334737"/>
                </a:cubicBezTo>
                <a:cubicBezTo>
                  <a:pt x="4873" y="2209423"/>
                  <a:pt x="109236" y="1905152"/>
                  <a:pt x="57673" y="1795905"/>
                </a:cubicBezTo>
                <a:cubicBezTo>
                  <a:pt x="59906" y="1794105"/>
                  <a:pt x="30864" y="1786276"/>
                  <a:pt x="0" y="1786293"/>
                </a:cubicBezTo>
                <a:cubicBezTo>
                  <a:pt x="31431" y="1785009"/>
                  <a:pt x="57116" y="1782750"/>
                  <a:pt x="57673" y="1776681"/>
                </a:cubicBezTo>
                <a:cubicBezTo>
                  <a:pt x="38792" y="1489842"/>
                  <a:pt x="130283" y="1318766"/>
                  <a:pt x="57673" y="1169987"/>
                </a:cubicBezTo>
                <a:cubicBezTo>
                  <a:pt x="-14937" y="1021208"/>
                  <a:pt x="58866" y="823870"/>
                  <a:pt x="57673" y="598635"/>
                </a:cubicBezTo>
                <a:cubicBezTo>
                  <a:pt x="56480" y="373400"/>
                  <a:pt x="94465" y="150523"/>
                  <a:pt x="57673" y="9612"/>
                </a:cubicBezTo>
                <a:cubicBezTo>
                  <a:pt x="56843" y="5978"/>
                  <a:pt x="80544" y="1457"/>
                  <a:pt x="115346" y="0"/>
                </a:cubicBezTo>
              </a:path>
            </a:pathLst>
          </a:custGeom>
          <a:ln w="28575">
            <a:extLst>
              <a:ext uri="{C807C97D-BFC1-408E-A445-0C87EB9F89A2}">
                <ask:lineSketchStyleProps xmlns:ask="http://schemas.microsoft.com/office/drawing/2018/sketchyshapes" sd="2741451038">
                  <a:prstGeom prst="leftBrace">
                    <a:avLst>
                      <a:gd name="adj1" fmla="val 8333"/>
                      <a:gd name="adj2" fmla="val 46993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1" name="连接符: 肘形 50">
            <a:extLst>
              <a:ext uri="{FF2B5EF4-FFF2-40B4-BE49-F238E27FC236}">
                <a16:creationId xmlns:a16="http://schemas.microsoft.com/office/drawing/2014/main" id="{B6FEBC39-C579-435C-88C0-99D8B01CA0E9}"/>
              </a:ext>
            </a:extLst>
          </p:cNvPr>
          <p:cNvCxnSpPr>
            <a:stCxn id="19" idx="3"/>
            <a:endCxn id="30" idx="1"/>
          </p:cNvCxnSpPr>
          <p:nvPr/>
        </p:nvCxnSpPr>
        <p:spPr>
          <a:xfrm flipH="1">
            <a:off x="1191894" y="1274477"/>
            <a:ext cx="8704626" cy="1394471"/>
          </a:xfrm>
          <a:prstGeom prst="bentConnector5">
            <a:avLst>
              <a:gd name="adj1" fmla="val -2626"/>
              <a:gd name="adj2" fmla="val 45446"/>
              <a:gd name="adj3" fmla="val 102626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矩形 52">
            <a:extLst>
              <a:ext uri="{FF2B5EF4-FFF2-40B4-BE49-F238E27FC236}">
                <a16:creationId xmlns:a16="http://schemas.microsoft.com/office/drawing/2014/main" id="{D3CFED14-8B36-4168-B8CB-FD8AB119D869}"/>
              </a:ext>
            </a:extLst>
          </p:cNvPr>
          <p:cNvSpPr/>
          <p:nvPr/>
        </p:nvSpPr>
        <p:spPr>
          <a:xfrm>
            <a:off x="1179650" y="3876051"/>
            <a:ext cx="1115438" cy="400110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AC868170-9A29-4BEB-B992-0FB4E75ED67B}"/>
              </a:ext>
            </a:extLst>
          </p:cNvPr>
          <p:cNvSpPr/>
          <p:nvPr/>
        </p:nvSpPr>
        <p:spPr>
          <a:xfrm>
            <a:off x="2295088" y="3876049"/>
            <a:ext cx="1115438" cy="40011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EA8685B0-8C32-4F2F-8550-E1FADD5C6496}"/>
              </a:ext>
            </a:extLst>
          </p:cNvPr>
          <p:cNvSpPr/>
          <p:nvPr/>
        </p:nvSpPr>
        <p:spPr>
          <a:xfrm>
            <a:off x="2432133" y="3287469"/>
            <a:ext cx="1523174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ector of v3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6DE13572-97C9-4964-B895-F79EC60010A1}"/>
              </a:ext>
            </a:extLst>
          </p:cNvPr>
          <p:cNvSpPr/>
          <p:nvPr/>
        </p:nvSpPr>
        <p:spPr>
          <a:xfrm>
            <a:off x="3871492" y="3876050"/>
            <a:ext cx="1115438" cy="400110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8BE229F8-757A-4DCE-98FB-A330BE823AFB}"/>
              </a:ext>
            </a:extLst>
          </p:cNvPr>
          <p:cNvSpPr/>
          <p:nvPr/>
        </p:nvSpPr>
        <p:spPr>
          <a:xfrm>
            <a:off x="3446659" y="3846456"/>
            <a:ext cx="399469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46B55A03-FDAB-4DBB-B745-C8966C34B51F}"/>
              </a:ext>
            </a:extLst>
          </p:cNvPr>
          <p:cNvSpPr/>
          <p:nvPr/>
        </p:nvSpPr>
        <p:spPr>
          <a:xfrm>
            <a:off x="892425" y="4264575"/>
            <a:ext cx="598935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N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B17D8C1C-F876-4427-9607-8C98FA3352B7}"/>
              </a:ext>
            </a:extLst>
          </p:cNvPr>
          <p:cNvSpPr/>
          <p:nvPr/>
        </p:nvSpPr>
        <p:spPr>
          <a:xfrm>
            <a:off x="4536023" y="4264575"/>
            <a:ext cx="957888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N-kn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4ABDB18D-DF0F-4569-ACCE-83D2DF12D01F}"/>
              </a:ext>
            </a:extLst>
          </p:cNvPr>
          <p:cNvSpPr/>
          <p:nvPr/>
        </p:nvSpPr>
        <p:spPr>
          <a:xfrm>
            <a:off x="5010671" y="3876050"/>
            <a:ext cx="1115438" cy="400110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C8F34070-5958-4717-B180-AE3BF20F49D3}"/>
              </a:ext>
            </a:extLst>
          </p:cNvPr>
          <p:cNvSpPr/>
          <p:nvPr/>
        </p:nvSpPr>
        <p:spPr>
          <a:xfrm>
            <a:off x="4980839" y="3901036"/>
            <a:ext cx="1212191" cy="33855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eighbor_1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23705DD7-C59D-4B7E-877A-DBEA981325BD}"/>
              </a:ext>
            </a:extLst>
          </p:cNvPr>
          <p:cNvSpPr/>
          <p:nvPr/>
        </p:nvSpPr>
        <p:spPr>
          <a:xfrm>
            <a:off x="6126109" y="3876049"/>
            <a:ext cx="1115438" cy="40011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id="{B1196BB4-9405-4F73-B2FE-3A33E8661970}"/>
              </a:ext>
            </a:extLst>
          </p:cNvPr>
          <p:cNvSpPr/>
          <p:nvPr/>
        </p:nvSpPr>
        <p:spPr>
          <a:xfrm>
            <a:off x="6070311" y="3900643"/>
            <a:ext cx="1212190" cy="33855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eighbor_2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C37D519F-9999-48AC-A691-7B89CB6F72AF}"/>
              </a:ext>
            </a:extLst>
          </p:cNvPr>
          <p:cNvSpPr/>
          <p:nvPr/>
        </p:nvSpPr>
        <p:spPr>
          <a:xfrm>
            <a:off x="7253538" y="3876049"/>
            <a:ext cx="1115438" cy="40011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BF1A4A36-4790-4B7C-9994-D251714CDE1E}"/>
              </a:ext>
            </a:extLst>
          </p:cNvPr>
          <p:cNvSpPr/>
          <p:nvPr/>
        </p:nvSpPr>
        <p:spPr>
          <a:xfrm>
            <a:off x="7159134" y="3906144"/>
            <a:ext cx="1290324" cy="33855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eighbor_3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E46A14ED-A14F-4134-B83C-26CCA947CF51}"/>
              </a:ext>
            </a:extLst>
          </p:cNvPr>
          <p:cNvSpPr/>
          <p:nvPr/>
        </p:nvSpPr>
        <p:spPr>
          <a:xfrm>
            <a:off x="342569" y="3856778"/>
            <a:ext cx="439544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3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F415C597-6700-4F17-BAF1-6F6493BA0BBE}"/>
              </a:ext>
            </a:extLst>
          </p:cNvPr>
          <p:cNvSpPr/>
          <p:nvPr/>
        </p:nvSpPr>
        <p:spPr>
          <a:xfrm>
            <a:off x="8367044" y="3835114"/>
            <a:ext cx="399469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5373120B-A47F-4067-BE60-5B6C59D7D435}"/>
              </a:ext>
            </a:extLst>
          </p:cNvPr>
          <p:cNvSpPr/>
          <p:nvPr/>
        </p:nvSpPr>
        <p:spPr>
          <a:xfrm>
            <a:off x="8768445" y="3873619"/>
            <a:ext cx="1115438" cy="40011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99058072-51EA-4F33-BA74-7BE3657B211F}"/>
              </a:ext>
            </a:extLst>
          </p:cNvPr>
          <p:cNvSpPr/>
          <p:nvPr/>
        </p:nvSpPr>
        <p:spPr>
          <a:xfrm>
            <a:off x="9011941" y="3889496"/>
            <a:ext cx="659155" cy="33855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NULL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D2A72AA6-0AEB-4FA0-A71F-B859FF104B4E}"/>
              </a:ext>
            </a:extLst>
          </p:cNvPr>
          <p:cNvSpPr/>
          <p:nvPr/>
        </p:nvSpPr>
        <p:spPr>
          <a:xfrm>
            <a:off x="9559258" y="4251238"/>
            <a:ext cx="506869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N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25906B89-9A37-44E5-980F-9D1A225B3CC3}"/>
              </a:ext>
            </a:extLst>
          </p:cNvPr>
          <p:cNvSpPr/>
          <p:nvPr/>
        </p:nvSpPr>
        <p:spPr>
          <a:xfrm>
            <a:off x="8425521" y="4251238"/>
            <a:ext cx="773361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N-n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2" name="左大括号 71">
            <a:extLst>
              <a:ext uri="{FF2B5EF4-FFF2-40B4-BE49-F238E27FC236}">
                <a16:creationId xmlns:a16="http://schemas.microsoft.com/office/drawing/2014/main" id="{8773112B-23C9-46B1-87D0-1EA3165BC073}"/>
              </a:ext>
            </a:extLst>
          </p:cNvPr>
          <p:cNvSpPr/>
          <p:nvPr/>
        </p:nvSpPr>
        <p:spPr>
          <a:xfrm rot="5400000">
            <a:off x="3022571" y="1888187"/>
            <a:ext cx="115346" cy="3801190"/>
          </a:xfrm>
          <a:custGeom>
            <a:avLst/>
            <a:gdLst>
              <a:gd name="connsiteX0" fmla="*/ 115346 w 115346"/>
              <a:gd name="connsiteY0" fmla="*/ 3801190 h 3801190"/>
              <a:gd name="connsiteX1" fmla="*/ 57673 w 115346"/>
              <a:gd name="connsiteY1" fmla="*/ 3791578 h 3801190"/>
              <a:gd name="connsiteX2" fmla="*/ 57673 w 115346"/>
              <a:gd name="connsiteY2" fmla="*/ 3292660 h 3801190"/>
              <a:gd name="connsiteX3" fmla="*/ 57673 w 115346"/>
              <a:gd name="connsiteY3" fmla="*/ 2833655 h 3801190"/>
              <a:gd name="connsiteX4" fmla="*/ 57673 w 115346"/>
              <a:gd name="connsiteY4" fmla="*/ 2354693 h 3801190"/>
              <a:gd name="connsiteX5" fmla="*/ 57673 w 115346"/>
              <a:gd name="connsiteY5" fmla="*/ 1795905 h 3801190"/>
              <a:gd name="connsiteX6" fmla="*/ 0 w 115346"/>
              <a:gd name="connsiteY6" fmla="*/ 1786293 h 3801190"/>
              <a:gd name="connsiteX7" fmla="*/ 57673 w 115346"/>
              <a:gd name="connsiteY7" fmla="*/ 1776681 h 3801190"/>
              <a:gd name="connsiteX8" fmla="*/ 57673 w 115346"/>
              <a:gd name="connsiteY8" fmla="*/ 1152317 h 3801190"/>
              <a:gd name="connsiteX9" fmla="*/ 57673 w 115346"/>
              <a:gd name="connsiteY9" fmla="*/ 598635 h 3801190"/>
              <a:gd name="connsiteX10" fmla="*/ 57673 w 115346"/>
              <a:gd name="connsiteY10" fmla="*/ 9612 h 3801190"/>
              <a:gd name="connsiteX11" fmla="*/ 115346 w 115346"/>
              <a:gd name="connsiteY11" fmla="*/ 0 h 3801190"/>
              <a:gd name="connsiteX12" fmla="*/ 115346 w 115346"/>
              <a:gd name="connsiteY12" fmla="*/ 428991 h 3801190"/>
              <a:gd name="connsiteX13" fmla="*/ 115346 w 115346"/>
              <a:gd name="connsiteY13" fmla="*/ 934007 h 3801190"/>
              <a:gd name="connsiteX14" fmla="*/ 115346 w 115346"/>
              <a:gd name="connsiteY14" fmla="*/ 1515046 h 3801190"/>
              <a:gd name="connsiteX15" fmla="*/ 115346 w 115346"/>
              <a:gd name="connsiteY15" fmla="*/ 2134097 h 3801190"/>
              <a:gd name="connsiteX16" fmla="*/ 115346 w 115346"/>
              <a:gd name="connsiteY16" fmla="*/ 2753148 h 3801190"/>
              <a:gd name="connsiteX17" fmla="*/ 115346 w 115346"/>
              <a:gd name="connsiteY17" fmla="*/ 3220151 h 3801190"/>
              <a:gd name="connsiteX18" fmla="*/ 115346 w 115346"/>
              <a:gd name="connsiteY18" fmla="*/ 3801190 h 3801190"/>
              <a:gd name="connsiteX0" fmla="*/ 115346 w 115346"/>
              <a:gd name="connsiteY0" fmla="*/ 3801190 h 3801190"/>
              <a:gd name="connsiteX1" fmla="*/ 57673 w 115346"/>
              <a:gd name="connsiteY1" fmla="*/ 3791578 h 3801190"/>
              <a:gd name="connsiteX2" fmla="*/ 57673 w 115346"/>
              <a:gd name="connsiteY2" fmla="*/ 3312616 h 3801190"/>
              <a:gd name="connsiteX3" fmla="*/ 57673 w 115346"/>
              <a:gd name="connsiteY3" fmla="*/ 2813698 h 3801190"/>
              <a:gd name="connsiteX4" fmla="*/ 57673 w 115346"/>
              <a:gd name="connsiteY4" fmla="*/ 2294823 h 3801190"/>
              <a:gd name="connsiteX5" fmla="*/ 57673 w 115346"/>
              <a:gd name="connsiteY5" fmla="*/ 1795905 h 3801190"/>
              <a:gd name="connsiteX6" fmla="*/ 0 w 115346"/>
              <a:gd name="connsiteY6" fmla="*/ 1786293 h 3801190"/>
              <a:gd name="connsiteX7" fmla="*/ 57673 w 115346"/>
              <a:gd name="connsiteY7" fmla="*/ 1776681 h 3801190"/>
              <a:gd name="connsiteX8" fmla="*/ 57673 w 115346"/>
              <a:gd name="connsiteY8" fmla="*/ 1169987 h 3801190"/>
              <a:gd name="connsiteX9" fmla="*/ 57673 w 115346"/>
              <a:gd name="connsiteY9" fmla="*/ 633976 h 3801190"/>
              <a:gd name="connsiteX10" fmla="*/ 57673 w 115346"/>
              <a:gd name="connsiteY10" fmla="*/ 9612 h 3801190"/>
              <a:gd name="connsiteX11" fmla="*/ 115346 w 115346"/>
              <a:gd name="connsiteY11" fmla="*/ 0 h 38011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5346" h="3801190" stroke="0" extrusionOk="0">
                <a:moveTo>
                  <a:pt x="115346" y="3801190"/>
                </a:moveTo>
                <a:cubicBezTo>
                  <a:pt x="83256" y="3799898"/>
                  <a:pt x="58972" y="3797334"/>
                  <a:pt x="57673" y="3791578"/>
                </a:cubicBezTo>
                <a:cubicBezTo>
                  <a:pt x="48301" y="3638897"/>
                  <a:pt x="72447" y="3420908"/>
                  <a:pt x="57673" y="3292660"/>
                </a:cubicBezTo>
                <a:cubicBezTo>
                  <a:pt x="42899" y="3164412"/>
                  <a:pt x="60109" y="3008978"/>
                  <a:pt x="57673" y="2833655"/>
                </a:cubicBezTo>
                <a:cubicBezTo>
                  <a:pt x="55237" y="2658332"/>
                  <a:pt x="106914" y="2537088"/>
                  <a:pt x="57673" y="2354693"/>
                </a:cubicBezTo>
                <a:cubicBezTo>
                  <a:pt x="8432" y="2172298"/>
                  <a:pt x="94870" y="2049476"/>
                  <a:pt x="57673" y="1795905"/>
                </a:cubicBezTo>
                <a:cubicBezTo>
                  <a:pt x="57694" y="1786272"/>
                  <a:pt x="27905" y="1788320"/>
                  <a:pt x="0" y="1786293"/>
                </a:cubicBezTo>
                <a:cubicBezTo>
                  <a:pt x="31444" y="1786469"/>
                  <a:pt x="57366" y="1781254"/>
                  <a:pt x="57673" y="1776681"/>
                </a:cubicBezTo>
                <a:cubicBezTo>
                  <a:pt x="51887" y="1524010"/>
                  <a:pt x="84651" y="1461033"/>
                  <a:pt x="57673" y="1152317"/>
                </a:cubicBezTo>
                <a:cubicBezTo>
                  <a:pt x="30695" y="843601"/>
                  <a:pt x="93115" y="732287"/>
                  <a:pt x="57673" y="598635"/>
                </a:cubicBezTo>
                <a:cubicBezTo>
                  <a:pt x="22231" y="464983"/>
                  <a:pt x="90757" y="132861"/>
                  <a:pt x="57673" y="9612"/>
                </a:cubicBezTo>
                <a:cubicBezTo>
                  <a:pt x="55815" y="3749"/>
                  <a:pt x="86671" y="280"/>
                  <a:pt x="115346" y="0"/>
                </a:cubicBezTo>
                <a:cubicBezTo>
                  <a:pt x="132884" y="100966"/>
                  <a:pt x="92597" y="270428"/>
                  <a:pt x="115346" y="428991"/>
                </a:cubicBezTo>
                <a:cubicBezTo>
                  <a:pt x="138095" y="587554"/>
                  <a:pt x="84246" y="721192"/>
                  <a:pt x="115346" y="934007"/>
                </a:cubicBezTo>
                <a:cubicBezTo>
                  <a:pt x="146446" y="1146822"/>
                  <a:pt x="74665" y="1372438"/>
                  <a:pt x="115346" y="1515046"/>
                </a:cubicBezTo>
                <a:cubicBezTo>
                  <a:pt x="156027" y="1657654"/>
                  <a:pt x="82774" y="2007551"/>
                  <a:pt x="115346" y="2134097"/>
                </a:cubicBezTo>
                <a:cubicBezTo>
                  <a:pt x="147918" y="2260643"/>
                  <a:pt x="46364" y="2466909"/>
                  <a:pt x="115346" y="2753148"/>
                </a:cubicBezTo>
                <a:cubicBezTo>
                  <a:pt x="184328" y="3039387"/>
                  <a:pt x="90624" y="3047417"/>
                  <a:pt x="115346" y="3220151"/>
                </a:cubicBezTo>
                <a:cubicBezTo>
                  <a:pt x="140068" y="3392885"/>
                  <a:pt x="83107" y="3664899"/>
                  <a:pt x="115346" y="3801190"/>
                </a:cubicBezTo>
                <a:close/>
              </a:path>
              <a:path w="115346" h="3801190" fill="none" extrusionOk="0">
                <a:moveTo>
                  <a:pt x="115346" y="3801190"/>
                </a:moveTo>
                <a:cubicBezTo>
                  <a:pt x="83589" y="3800911"/>
                  <a:pt x="56626" y="3796763"/>
                  <a:pt x="57673" y="3791578"/>
                </a:cubicBezTo>
                <a:cubicBezTo>
                  <a:pt x="36553" y="3646216"/>
                  <a:pt x="105463" y="3541326"/>
                  <a:pt x="57673" y="3312616"/>
                </a:cubicBezTo>
                <a:cubicBezTo>
                  <a:pt x="9883" y="3083906"/>
                  <a:pt x="86219" y="3014418"/>
                  <a:pt x="57673" y="2813698"/>
                </a:cubicBezTo>
                <a:cubicBezTo>
                  <a:pt x="29127" y="2612978"/>
                  <a:pt x="75020" y="2481299"/>
                  <a:pt x="57673" y="2294823"/>
                </a:cubicBezTo>
                <a:cubicBezTo>
                  <a:pt x="40326" y="2108347"/>
                  <a:pt x="95601" y="1998363"/>
                  <a:pt x="57673" y="1795905"/>
                </a:cubicBezTo>
                <a:cubicBezTo>
                  <a:pt x="61370" y="1787300"/>
                  <a:pt x="33662" y="1783648"/>
                  <a:pt x="0" y="1786293"/>
                </a:cubicBezTo>
                <a:cubicBezTo>
                  <a:pt x="31803" y="1786433"/>
                  <a:pt x="57394" y="1781360"/>
                  <a:pt x="57673" y="1776681"/>
                </a:cubicBezTo>
                <a:cubicBezTo>
                  <a:pt x="46577" y="1601109"/>
                  <a:pt x="66617" y="1426587"/>
                  <a:pt x="57673" y="1169987"/>
                </a:cubicBezTo>
                <a:cubicBezTo>
                  <a:pt x="48729" y="913387"/>
                  <a:pt x="85999" y="834425"/>
                  <a:pt x="57673" y="633976"/>
                </a:cubicBezTo>
                <a:cubicBezTo>
                  <a:pt x="29347" y="433527"/>
                  <a:pt x="125003" y="279482"/>
                  <a:pt x="57673" y="9612"/>
                </a:cubicBezTo>
                <a:cubicBezTo>
                  <a:pt x="55261" y="-1945"/>
                  <a:pt x="75968" y="-134"/>
                  <a:pt x="115346" y="0"/>
                </a:cubicBezTo>
              </a:path>
              <a:path w="115346" h="3801190" fill="none" stroke="0" extrusionOk="0">
                <a:moveTo>
                  <a:pt x="115346" y="3801190"/>
                </a:moveTo>
                <a:cubicBezTo>
                  <a:pt x="83346" y="3801418"/>
                  <a:pt x="58061" y="3795996"/>
                  <a:pt x="57673" y="3791578"/>
                </a:cubicBezTo>
                <a:cubicBezTo>
                  <a:pt x="36659" y="3682624"/>
                  <a:pt x="88709" y="3502720"/>
                  <a:pt x="57673" y="3292660"/>
                </a:cubicBezTo>
                <a:cubicBezTo>
                  <a:pt x="26637" y="3082600"/>
                  <a:pt x="60527" y="3056777"/>
                  <a:pt x="57673" y="2853612"/>
                </a:cubicBezTo>
                <a:cubicBezTo>
                  <a:pt x="54819" y="2650447"/>
                  <a:pt x="110473" y="2460052"/>
                  <a:pt x="57673" y="2334737"/>
                </a:cubicBezTo>
                <a:cubicBezTo>
                  <a:pt x="4873" y="2209423"/>
                  <a:pt x="109236" y="1905152"/>
                  <a:pt x="57673" y="1795905"/>
                </a:cubicBezTo>
                <a:cubicBezTo>
                  <a:pt x="59906" y="1794105"/>
                  <a:pt x="30864" y="1786276"/>
                  <a:pt x="0" y="1786293"/>
                </a:cubicBezTo>
                <a:cubicBezTo>
                  <a:pt x="31431" y="1785009"/>
                  <a:pt x="57116" y="1782750"/>
                  <a:pt x="57673" y="1776681"/>
                </a:cubicBezTo>
                <a:cubicBezTo>
                  <a:pt x="38792" y="1489842"/>
                  <a:pt x="130283" y="1318766"/>
                  <a:pt x="57673" y="1169987"/>
                </a:cubicBezTo>
                <a:cubicBezTo>
                  <a:pt x="-14937" y="1021208"/>
                  <a:pt x="58866" y="823870"/>
                  <a:pt x="57673" y="598635"/>
                </a:cubicBezTo>
                <a:cubicBezTo>
                  <a:pt x="56480" y="373400"/>
                  <a:pt x="94465" y="150523"/>
                  <a:pt x="57673" y="9612"/>
                </a:cubicBezTo>
                <a:cubicBezTo>
                  <a:pt x="56843" y="5978"/>
                  <a:pt x="80544" y="1457"/>
                  <a:pt x="115346" y="0"/>
                </a:cubicBezTo>
              </a:path>
            </a:pathLst>
          </a:custGeom>
          <a:ln w="28575">
            <a:extLst>
              <a:ext uri="{C807C97D-BFC1-408E-A445-0C87EB9F89A2}">
                <ask:lineSketchStyleProps xmlns:ask="http://schemas.microsoft.com/office/drawing/2018/sketchyshapes" sd="2741451038">
                  <a:prstGeom prst="leftBrace">
                    <a:avLst>
                      <a:gd name="adj1" fmla="val 8333"/>
                      <a:gd name="adj2" fmla="val 46993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连接符: 肘形 72">
            <a:extLst>
              <a:ext uri="{FF2B5EF4-FFF2-40B4-BE49-F238E27FC236}">
                <a16:creationId xmlns:a16="http://schemas.microsoft.com/office/drawing/2014/main" id="{65506681-5682-4803-8231-C4730046F367}"/>
              </a:ext>
            </a:extLst>
          </p:cNvPr>
          <p:cNvCxnSpPr/>
          <p:nvPr/>
        </p:nvCxnSpPr>
        <p:spPr>
          <a:xfrm flipH="1">
            <a:off x="1192286" y="2672354"/>
            <a:ext cx="8704626" cy="1394471"/>
          </a:xfrm>
          <a:prstGeom prst="bentConnector5">
            <a:avLst>
              <a:gd name="adj1" fmla="val -2626"/>
              <a:gd name="adj2" fmla="val 45446"/>
              <a:gd name="adj3" fmla="val 102626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连接符: 肘形 73">
            <a:extLst>
              <a:ext uri="{FF2B5EF4-FFF2-40B4-BE49-F238E27FC236}">
                <a16:creationId xmlns:a16="http://schemas.microsoft.com/office/drawing/2014/main" id="{54C88768-1CC4-49FB-8102-5D508D6509DF}"/>
              </a:ext>
            </a:extLst>
          </p:cNvPr>
          <p:cNvCxnSpPr/>
          <p:nvPr/>
        </p:nvCxnSpPr>
        <p:spPr>
          <a:xfrm flipH="1">
            <a:off x="1179649" y="4076222"/>
            <a:ext cx="8704626" cy="1394471"/>
          </a:xfrm>
          <a:prstGeom prst="bentConnector5">
            <a:avLst>
              <a:gd name="adj1" fmla="val -2626"/>
              <a:gd name="adj2" fmla="val 45446"/>
              <a:gd name="adj3" fmla="val 102626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矩形 74">
            <a:extLst>
              <a:ext uri="{FF2B5EF4-FFF2-40B4-BE49-F238E27FC236}">
                <a16:creationId xmlns:a16="http://schemas.microsoft.com/office/drawing/2014/main" id="{FF4967DD-809E-4405-8764-433C7F125D4A}"/>
              </a:ext>
            </a:extLst>
          </p:cNvPr>
          <p:cNvSpPr/>
          <p:nvPr/>
        </p:nvSpPr>
        <p:spPr>
          <a:xfrm>
            <a:off x="1185520" y="5252739"/>
            <a:ext cx="1115438" cy="400110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矩形 75">
            <a:extLst>
              <a:ext uri="{FF2B5EF4-FFF2-40B4-BE49-F238E27FC236}">
                <a16:creationId xmlns:a16="http://schemas.microsoft.com/office/drawing/2014/main" id="{9C255C3F-DB14-48A0-9087-844E37098F4D}"/>
              </a:ext>
            </a:extLst>
          </p:cNvPr>
          <p:cNvSpPr/>
          <p:nvPr/>
        </p:nvSpPr>
        <p:spPr>
          <a:xfrm>
            <a:off x="2300958" y="5252737"/>
            <a:ext cx="1115438" cy="40011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矩形 76">
            <a:extLst>
              <a:ext uri="{FF2B5EF4-FFF2-40B4-BE49-F238E27FC236}">
                <a16:creationId xmlns:a16="http://schemas.microsoft.com/office/drawing/2014/main" id="{FBF4ADEC-2385-4483-BA9C-E5218FABF0A7}"/>
              </a:ext>
            </a:extLst>
          </p:cNvPr>
          <p:cNvSpPr/>
          <p:nvPr/>
        </p:nvSpPr>
        <p:spPr>
          <a:xfrm>
            <a:off x="3452529" y="5223144"/>
            <a:ext cx="1469667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……………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8" name="矩形 77">
            <a:extLst>
              <a:ext uri="{FF2B5EF4-FFF2-40B4-BE49-F238E27FC236}">
                <a16:creationId xmlns:a16="http://schemas.microsoft.com/office/drawing/2014/main" id="{8A817173-D6D0-46AA-8C73-01408CC6B21D}"/>
              </a:ext>
            </a:extLst>
          </p:cNvPr>
          <p:cNvSpPr/>
          <p:nvPr/>
        </p:nvSpPr>
        <p:spPr>
          <a:xfrm>
            <a:off x="1031233" y="5641263"/>
            <a:ext cx="531677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N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2FC59669-0A11-4D96-B46E-3129D0539583}"/>
              </a:ext>
            </a:extLst>
          </p:cNvPr>
          <p:cNvSpPr/>
          <p:nvPr/>
        </p:nvSpPr>
        <p:spPr>
          <a:xfrm>
            <a:off x="348439" y="5233466"/>
            <a:ext cx="439544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4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0" name="矩形 79">
            <a:extLst>
              <a:ext uri="{FF2B5EF4-FFF2-40B4-BE49-F238E27FC236}">
                <a16:creationId xmlns:a16="http://schemas.microsoft.com/office/drawing/2014/main" id="{104BFFA1-CA27-40C1-AE53-6871687DE0DB}"/>
              </a:ext>
            </a:extLst>
          </p:cNvPr>
          <p:cNvSpPr/>
          <p:nvPr/>
        </p:nvSpPr>
        <p:spPr>
          <a:xfrm>
            <a:off x="2929584" y="5670864"/>
            <a:ext cx="961883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N+2n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349689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84459560-D8D8-490C-92C3-08EB886A5D81}"/>
              </a:ext>
            </a:extLst>
          </p:cNvPr>
          <p:cNvCxnSpPr>
            <a:cxnSpLocks/>
            <a:stCxn id="5" idx="2"/>
          </p:cNvCxnSpPr>
          <p:nvPr/>
        </p:nvCxnSpPr>
        <p:spPr>
          <a:xfrm>
            <a:off x="7667605" y="34237"/>
            <a:ext cx="0" cy="534648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63FEF4E7-AF56-4A19-AA44-8BABFCC905B2}"/>
              </a:ext>
            </a:extLst>
          </p:cNvPr>
          <p:cNvSpPr/>
          <p:nvPr/>
        </p:nvSpPr>
        <p:spPr>
          <a:xfrm>
            <a:off x="2523149" y="-855111"/>
            <a:ext cx="1299894" cy="88934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/>
              <a:t>CPU</a:t>
            </a:r>
            <a:endParaRPr lang="zh-CN" altLang="en-US" b="1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5C2488A-C573-4CE8-9528-2993078D13E4}"/>
              </a:ext>
            </a:extLst>
          </p:cNvPr>
          <p:cNvSpPr/>
          <p:nvPr/>
        </p:nvSpPr>
        <p:spPr>
          <a:xfrm>
            <a:off x="6856160" y="-833581"/>
            <a:ext cx="1622889" cy="86781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/>
              <a:t>GPU</a:t>
            </a:r>
            <a:endParaRPr lang="zh-CN" altLang="en-US" sz="2400" b="1" dirty="0"/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305F4B61-5721-4ACB-8E2B-0F4EE81E1662}"/>
              </a:ext>
            </a:extLst>
          </p:cNvPr>
          <p:cNvCxnSpPr>
            <a:cxnSpLocks/>
          </p:cNvCxnSpPr>
          <p:nvPr/>
        </p:nvCxnSpPr>
        <p:spPr>
          <a:xfrm flipV="1">
            <a:off x="3173096" y="1798393"/>
            <a:ext cx="4494509" cy="1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C67BDE2C-98EE-40BE-B793-908A9E012BED}"/>
                  </a:ext>
                </a:extLst>
              </p:cNvPr>
              <p:cNvSpPr/>
              <p:nvPr/>
            </p:nvSpPr>
            <p:spPr>
              <a:xfrm>
                <a:off x="4268986" y="1332493"/>
                <a:ext cx="1967783" cy="400302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r>
                  <a:rPr lang="zh-CN" altLang="en-US" sz="2000" dirty="0">
                    <a:ln w="0"/>
                    <a:solidFill>
                      <a:schemeClr val="accent1">
                        <a:lumMod val="60000"/>
                        <a:lumOff val="40000"/>
                      </a:schemeClr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传递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0" i="1" smtClean="0">
                            <a:ln w="0"/>
                            <a:solidFill>
                              <a:schemeClr val="accent1">
                                <a:lumMod val="60000"/>
                                <a:lumOff val="40000"/>
                              </a:schemeClr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n w="0"/>
                            <a:solidFill>
                              <a:schemeClr val="accent1">
                                <a:lumMod val="60000"/>
                                <a:lumOff val="40000"/>
                              </a:schemeClr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000" b="0" i="1" smtClean="0">
                            <a:ln w="0"/>
                            <a:solidFill>
                              <a:schemeClr val="accent1">
                                <a:lumMod val="60000"/>
                                <a:lumOff val="40000"/>
                              </a:schemeClr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000" b="0" i="1" smtClean="0">
                            <a:ln w="0"/>
                            <a:solidFill>
                              <a:schemeClr val="accent1">
                                <a:lumMod val="60000"/>
                                <a:lumOff val="40000"/>
                              </a:schemeClr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zh-CN" altLang="en-US" sz="2000" dirty="0">
                    <a:ln w="0"/>
                    <a:solidFill>
                      <a:schemeClr val="accent1">
                        <a:lumMod val="60000"/>
                        <a:lumOff val="40000"/>
                      </a:schemeClr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邻居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n w="0"/>
                            <a:solidFill>
                              <a:schemeClr val="accent1">
                                <a:lumMod val="60000"/>
                                <a:lumOff val="40000"/>
                              </a:schemeClr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 dirty="0">
                            <a:ln w="0"/>
                            <a:solidFill>
                              <a:schemeClr val="accent1">
                                <a:lumMod val="60000"/>
                                <a:lumOff val="40000"/>
                              </a:schemeClr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 dirty="0">
                            <a:ln w="0"/>
                            <a:solidFill>
                              <a:schemeClr val="accent1">
                                <a:lumMod val="60000"/>
                                <a:lumOff val="40000"/>
                              </a:schemeClr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endParaRPr lang="zh-CN" altLang="en-US" sz="2000" dirty="0">
                  <a:ln w="0"/>
                  <a:solidFill>
                    <a:schemeClr val="accent1">
                      <a:lumMod val="60000"/>
                      <a:lumOff val="4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mc:Choice>
        <mc:Fallback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C67BDE2C-98EE-40BE-B793-908A9E012B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986" y="1332493"/>
                <a:ext cx="1967783" cy="400302"/>
              </a:xfrm>
              <a:prstGeom prst="rect">
                <a:avLst/>
              </a:prstGeom>
              <a:blipFill>
                <a:blip r:embed="rId2"/>
                <a:stretch>
                  <a:fillRect l="-3715" t="-12308" b="-32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CF82BED3-B6F9-4FFC-8698-3ADCFE33EC67}"/>
              </a:ext>
            </a:extLst>
          </p:cNvPr>
          <p:cNvCxnSpPr>
            <a:cxnSpLocks/>
          </p:cNvCxnSpPr>
          <p:nvPr/>
        </p:nvCxnSpPr>
        <p:spPr>
          <a:xfrm>
            <a:off x="7678397" y="1777995"/>
            <a:ext cx="0" cy="2844962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079CCC02-5756-4DF0-BE12-C545F155F29D}"/>
              </a:ext>
            </a:extLst>
          </p:cNvPr>
          <p:cNvCxnSpPr>
            <a:cxnSpLocks/>
          </p:cNvCxnSpPr>
          <p:nvPr/>
        </p:nvCxnSpPr>
        <p:spPr>
          <a:xfrm flipH="1">
            <a:off x="3173097" y="4557358"/>
            <a:ext cx="4513990" cy="1"/>
          </a:xfrm>
          <a:prstGeom prst="straightConnector1">
            <a:avLst/>
          </a:prstGeom>
          <a:ln w="571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77B5CC93-C17D-4730-B513-1E76DDBBBE94}"/>
                  </a:ext>
                </a:extLst>
              </p:cNvPr>
              <p:cNvSpPr/>
              <p:nvPr/>
            </p:nvSpPr>
            <p:spPr>
              <a:xfrm>
                <a:off x="3744169" y="4074239"/>
                <a:ext cx="3029547" cy="400302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n w="0"/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传递新</m:t>
                      </m:r>
                      <m:r>
                        <a:rPr lang="zh-CN" altLang="en-US" sz="2000" i="1">
                          <a:ln w="0"/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zh-CN" altLang="en-US" sz="2000" i="1" smtClean="0">
                          <a:ln w="0"/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候选</m:t>
                      </m:r>
                      <m:r>
                        <a:rPr lang="en-US" altLang="zh-CN" sz="2000" b="0" i="1" smtClean="0">
                          <a:ln w="0"/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n w="0"/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当前</m:t>
                      </m:r>
                      <m:r>
                        <a:rPr lang="en-US" altLang="zh-CN" sz="2000" b="0" i="1" smtClean="0">
                          <a:ln w="0"/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 i="1" smtClean="0">
                          <a:ln w="0"/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点</m:t>
                      </m:r>
                      <m:sSubSup>
                        <m:sSubSupPr>
                          <m:ctrlPr>
                            <a:rPr lang="en-US" altLang="zh-CN" sz="2000" b="0" i="1" smtClean="0">
                              <a:ln w="0"/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ln w="0"/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000" b="0" i="1" smtClean="0">
                              <a:ln w="0"/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000" b="0" i="1" smtClean="0">
                              <a:ln w="0"/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zh-CN" altLang="en-US" sz="2000" dirty="0">
                  <a:ln w="0"/>
                  <a:solidFill>
                    <a:schemeClr val="accent1">
                      <a:lumMod val="60000"/>
                      <a:lumOff val="4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mc:Choice>
        <mc:Fallback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77B5CC93-C17D-4730-B513-1E76DDBBBE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4169" y="4074239"/>
                <a:ext cx="3029547" cy="400302"/>
              </a:xfrm>
              <a:prstGeom prst="rect">
                <a:avLst/>
              </a:prstGeom>
              <a:blipFill>
                <a:blip r:embed="rId3"/>
                <a:stretch>
                  <a:fillRect b="-212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文本框 41">
            <a:extLst>
              <a:ext uri="{FF2B5EF4-FFF2-40B4-BE49-F238E27FC236}">
                <a16:creationId xmlns:a16="http://schemas.microsoft.com/office/drawing/2014/main" id="{EAFED632-7D7B-435B-86C7-CF4C8516066F}"/>
              </a:ext>
            </a:extLst>
          </p:cNvPr>
          <p:cNvSpPr txBox="1"/>
          <p:nvPr/>
        </p:nvSpPr>
        <p:spPr>
          <a:xfrm>
            <a:off x="1596299" y="2805117"/>
            <a:ext cx="153719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中</a:t>
            </a:r>
            <a:r>
              <a:rPr lang="en-US" altLang="zh-CN" sz="20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PU</a:t>
            </a:r>
          </a:p>
          <a:p>
            <a:pPr algn="ctr"/>
            <a:r>
              <a:rPr lang="zh-CN" altLang="en-US" sz="20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阶段</a:t>
            </a:r>
            <a:endParaRPr lang="zh-CN" altLang="en-US" sz="2000" dirty="0"/>
          </a:p>
        </p:txBody>
      </p:sp>
      <p:sp>
        <p:nvSpPr>
          <p:cNvPr id="43" name="箭头: 左弧形 42">
            <a:extLst>
              <a:ext uri="{FF2B5EF4-FFF2-40B4-BE49-F238E27FC236}">
                <a16:creationId xmlns:a16="http://schemas.microsoft.com/office/drawing/2014/main" id="{B6F3B758-D302-4E8D-BE75-40DCD908FE71}"/>
              </a:ext>
            </a:extLst>
          </p:cNvPr>
          <p:cNvSpPr/>
          <p:nvPr/>
        </p:nvSpPr>
        <p:spPr>
          <a:xfrm>
            <a:off x="2751231" y="1715386"/>
            <a:ext cx="431969" cy="294740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C958124B-BC63-47AA-9B5E-D9A5380B9826}"/>
              </a:ext>
            </a:extLst>
          </p:cNvPr>
          <p:cNvSpPr txBox="1"/>
          <p:nvPr/>
        </p:nvSpPr>
        <p:spPr>
          <a:xfrm>
            <a:off x="7678397" y="3002195"/>
            <a:ext cx="246404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0" cap="none" spc="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UDA</a:t>
            </a:r>
            <a:r>
              <a:rPr lang="zh-CN" altLang="en-US" sz="2000" b="0" cap="none" spc="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核心执行计算</a:t>
            </a:r>
            <a:endParaRPr lang="zh-CN" altLang="en-US" sz="2000" dirty="0">
              <a:solidFill>
                <a:srgbClr val="00B050"/>
              </a:solidFill>
            </a:endParaRPr>
          </a:p>
        </p:txBody>
      </p: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80D1F190-5DC6-4836-B1E3-364AFA8BA405}"/>
              </a:ext>
            </a:extLst>
          </p:cNvPr>
          <p:cNvCxnSpPr>
            <a:cxnSpLocks/>
            <a:stCxn id="4" idx="2"/>
          </p:cNvCxnSpPr>
          <p:nvPr/>
        </p:nvCxnSpPr>
        <p:spPr>
          <a:xfrm>
            <a:off x="3173096" y="34237"/>
            <a:ext cx="19483" cy="534648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422DF099-AEE1-460D-BA7F-6D08A3CA1BEE}"/>
              </a:ext>
            </a:extLst>
          </p:cNvPr>
          <p:cNvCxnSpPr>
            <a:cxnSpLocks/>
          </p:cNvCxnSpPr>
          <p:nvPr/>
        </p:nvCxnSpPr>
        <p:spPr>
          <a:xfrm flipH="1" flipV="1">
            <a:off x="3173095" y="880659"/>
            <a:ext cx="4513992" cy="11237"/>
          </a:xfrm>
          <a:prstGeom prst="straightConnector1">
            <a:avLst/>
          </a:prstGeom>
          <a:ln w="571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8765484E-F26C-4F1F-A7AD-9D0F74A089C1}"/>
                  </a:ext>
                </a:extLst>
              </p:cNvPr>
              <p:cNvSpPr/>
              <p:nvPr/>
            </p:nvSpPr>
            <p:spPr>
              <a:xfrm>
                <a:off x="3763651" y="378259"/>
                <a:ext cx="3029547" cy="400302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n w="0"/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传递新</m:t>
                      </m:r>
                      <m:r>
                        <a:rPr lang="zh-CN" altLang="en-US" sz="2000" i="1">
                          <a:ln w="0"/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zh-CN" altLang="en-US" sz="2000" i="1" smtClean="0">
                          <a:ln w="0"/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候选</m:t>
                      </m:r>
                      <m:r>
                        <a:rPr lang="en-US" altLang="zh-CN" sz="2000" b="0" i="1" smtClean="0">
                          <a:ln w="0"/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n w="0"/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当前</m:t>
                      </m:r>
                      <m:r>
                        <a:rPr lang="en-US" altLang="zh-CN" sz="2000" b="0" i="1" smtClean="0">
                          <a:ln w="0"/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 i="1" smtClean="0">
                          <a:ln w="0"/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点</m:t>
                      </m:r>
                      <m:sSubSup>
                        <m:sSubSupPr>
                          <m:ctrlPr>
                            <a:rPr lang="en-US" altLang="zh-CN" sz="2000" b="0" i="1" smtClean="0">
                              <a:ln w="0"/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ln w="0"/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000" b="0" i="1" smtClean="0">
                              <a:ln w="0"/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000" b="0" i="1" smtClean="0">
                              <a:ln w="0"/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zh-CN" altLang="en-US" sz="2000" dirty="0">
                  <a:ln w="0"/>
                  <a:solidFill>
                    <a:schemeClr val="accent1">
                      <a:lumMod val="60000"/>
                      <a:lumOff val="4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mc:Choice>
        <mc:Fallback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8765484E-F26C-4F1F-A7AD-9D0F74A089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3651" y="378259"/>
                <a:ext cx="3029547" cy="400302"/>
              </a:xfrm>
              <a:prstGeom prst="rect">
                <a:avLst/>
              </a:prstGeom>
              <a:blipFill>
                <a:blip r:embed="rId4"/>
                <a:stretch>
                  <a:fillRect b="-196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78855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5" name="表格 2">
            <a:extLst>
              <a:ext uri="{FF2B5EF4-FFF2-40B4-BE49-F238E27FC236}">
                <a16:creationId xmlns:a16="http://schemas.microsoft.com/office/drawing/2014/main" id="{E41A48BE-0FDF-4E45-BE15-FBCFD120A30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4089264"/>
              </p:ext>
            </p:extLst>
          </p:nvPr>
        </p:nvGraphicFramePr>
        <p:xfrm>
          <a:off x="3408221" y="4069196"/>
          <a:ext cx="541866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3111">
                  <a:extLst>
                    <a:ext uri="{9D8B030D-6E8A-4147-A177-3AD203B41FA5}">
                      <a16:colId xmlns:a16="http://schemas.microsoft.com/office/drawing/2014/main" val="1889047041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3535414547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4123090246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4148823655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3911469269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96668223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6469044"/>
                  </a:ext>
                </a:extLst>
              </a:tr>
            </a:tbl>
          </a:graphicData>
        </a:graphic>
      </p:graphicFrame>
      <p:graphicFrame>
        <p:nvGraphicFramePr>
          <p:cNvPr id="276" name="表格 275">
            <a:extLst>
              <a:ext uri="{FF2B5EF4-FFF2-40B4-BE49-F238E27FC236}">
                <a16:creationId xmlns:a16="http://schemas.microsoft.com/office/drawing/2014/main" id="{619BABDC-A3DA-4580-A858-953D0EA881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5616880"/>
              </p:ext>
            </p:extLst>
          </p:nvPr>
        </p:nvGraphicFramePr>
        <p:xfrm>
          <a:off x="9200101" y="4079465"/>
          <a:ext cx="90311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3111">
                  <a:extLst>
                    <a:ext uri="{9D8B030D-6E8A-4147-A177-3AD203B41FA5}">
                      <a16:colId xmlns:a16="http://schemas.microsoft.com/office/drawing/2014/main" val="22757876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8564473"/>
                  </a:ext>
                </a:extLst>
              </a:tr>
            </a:tbl>
          </a:graphicData>
        </a:graphic>
      </p:graphicFrame>
      <p:sp>
        <p:nvSpPr>
          <p:cNvPr id="283" name="矩形 282">
            <a:extLst>
              <a:ext uri="{FF2B5EF4-FFF2-40B4-BE49-F238E27FC236}">
                <a16:creationId xmlns:a16="http://schemas.microsoft.com/office/drawing/2014/main" id="{F038AD1C-C5E5-4FE4-8CF9-17CEDCF12036}"/>
              </a:ext>
            </a:extLst>
          </p:cNvPr>
          <p:cNvSpPr/>
          <p:nvPr/>
        </p:nvSpPr>
        <p:spPr>
          <a:xfrm>
            <a:off x="9072811" y="5132439"/>
            <a:ext cx="1157689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rray[z-1]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84" name="矩形 283">
            <a:extLst>
              <a:ext uri="{FF2B5EF4-FFF2-40B4-BE49-F238E27FC236}">
                <a16:creationId xmlns:a16="http://schemas.microsoft.com/office/drawing/2014/main" id="{6170572B-43CF-4CF6-AB7D-4BF6974194F6}"/>
              </a:ext>
            </a:extLst>
          </p:cNvPr>
          <p:cNvSpPr/>
          <p:nvPr/>
        </p:nvSpPr>
        <p:spPr>
          <a:xfrm>
            <a:off x="8836435" y="4083435"/>
            <a:ext cx="346570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85" name="椭圆 284">
            <a:extLst>
              <a:ext uri="{FF2B5EF4-FFF2-40B4-BE49-F238E27FC236}">
                <a16:creationId xmlns:a16="http://schemas.microsoft.com/office/drawing/2014/main" id="{253B15DB-1B42-496D-B2CD-7F0BFE2FE631}"/>
              </a:ext>
            </a:extLst>
          </p:cNvPr>
          <p:cNvSpPr/>
          <p:nvPr/>
        </p:nvSpPr>
        <p:spPr>
          <a:xfrm>
            <a:off x="4870090" y="2840990"/>
            <a:ext cx="523673" cy="51308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6" name="对象 285">
            <a:extLst>
              <a:ext uri="{FF2B5EF4-FFF2-40B4-BE49-F238E27FC236}">
                <a16:creationId xmlns:a16="http://schemas.microsoft.com/office/drawing/2014/main" id="{B77194C6-0ACB-45F0-B941-E6CF60407F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016927"/>
              </p:ext>
            </p:extLst>
          </p:nvPr>
        </p:nvGraphicFramePr>
        <p:xfrm>
          <a:off x="4874333" y="2889151"/>
          <a:ext cx="519430" cy="394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317160" imgH="241200" progId="Equation.DSMT4">
                  <p:embed/>
                </p:oleObj>
              </mc:Choice>
              <mc:Fallback>
                <p:oleObj name="Equation" r:id="rId3" imgW="31716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D54EAF9B-090A-406B-B8A8-566C27B3D9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4333" y="2889151"/>
                        <a:ext cx="519430" cy="394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" name="椭圆 286">
            <a:extLst>
              <a:ext uri="{FF2B5EF4-FFF2-40B4-BE49-F238E27FC236}">
                <a16:creationId xmlns:a16="http://schemas.microsoft.com/office/drawing/2014/main" id="{854CB898-C4AE-4C62-89CA-FB947B531C55}"/>
              </a:ext>
            </a:extLst>
          </p:cNvPr>
          <p:cNvSpPr/>
          <p:nvPr/>
        </p:nvSpPr>
        <p:spPr>
          <a:xfrm>
            <a:off x="5774330" y="2840990"/>
            <a:ext cx="523673" cy="51308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8" name="对象 287">
            <a:extLst>
              <a:ext uri="{FF2B5EF4-FFF2-40B4-BE49-F238E27FC236}">
                <a16:creationId xmlns:a16="http://schemas.microsoft.com/office/drawing/2014/main" id="{77998F12-00A8-494E-8B33-FAC0464CD9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085865"/>
              </p:ext>
            </p:extLst>
          </p:nvPr>
        </p:nvGraphicFramePr>
        <p:xfrm>
          <a:off x="5778573" y="2889151"/>
          <a:ext cx="519430" cy="394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5" imgW="317160" imgH="241200" progId="Equation.DSMT4">
                  <p:embed/>
                </p:oleObj>
              </mc:Choice>
              <mc:Fallback>
                <p:oleObj name="Equation" r:id="rId5" imgW="317160" imgH="24120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014FCAA2-C480-473E-9A92-6FE66E41B9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8573" y="2889151"/>
                        <a:ext cx="519430" cy="394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" name="椭圆 288">
            <a:extLst>
              <a:ext uri="{FF2B5EF4-FFF2-40B4-BE49-F238E27FC236}">
                <a16:creationId xmlns:a16="http://schemas.microsoft.com/office/drawing/2014/main" id="{6D634C85-0C77-4191-9776-AD9781476F91}"/>
              </a:ext>
            </a:extLst>
          </p:cNvPr>
          <p:cNvSpPr/>
          <p:nvPr/>
        </p:nvSpPr>
        <p:spPr>
          <a:xfrm>
            <a:off x="6724290" y="2840990"/>
            <a:ext cx="523673" cy="51308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90" name="对象 289">
            <a:extLst>
              <a:ext uri="{FF2B5EF4-FFF2-40B4-BE49-F238E27FC236}">
                <a16:creationId xmlns:a16="http://schemas.microsoft.com/office/drawing/2014/main" id="{AD793F7F-7C98-423A-8466-B59F28800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878319"/>
              </p:ext>
            </p:extLst>
          </p:nvPr>
        </p:nvGraphicFramePr>
        <p:xfrm>
          <a:off x="6728533" y="2889151"/>
          <a:ext cx="519430" cy="394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7" imgW="317160" imgH="241200" progId="Equation.DSMT4">
                  <p:embed/>
                </p:oleObj>
              </mc:Choice>
              <mc:Fallback>
                <p:oleObj name="Equation" r:id="rId7" imgW="317160" imgH="24120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1D5CAA04-17F2-40B2-87AC-C0090D8917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28533" y="2889151"/>
                        <a:ext cx="519430" cy="394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" name="矩形 290">
            <a:extLst>
              <a:ext uri="{FF2B5EF4-FFF2-40B4-BE49-F238E27FC236}">
                <a16:creationId xmlns:a16="http://schemas.microsoft.com/office/drawing/2014/main" id="{269CF151-7901-460F-8F70-0EDEE48C8B71}"/>
              </a:ext>
            </a:extLst>
          </p:cNvPr>
          <p:cNvSpPr/>
          <p:nvPr/>
        </p:nvSpPr>
        <p:spPr>
          <a:xfrm>
            <a:off x="7420013" y="2914586"/>
            <a:ext cx="508473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92" name="椭圆 291">
            <a:extLst>
              <a:ext uri="{FF2B5EF4-FFF2-40B4-BE49-F238E27FC236}">
                <a16:creationId xmlns:a16="http://schemas.microsoft.com/office/drawing/2014/main" id="{5CBB319C-0AC2-42EF-B423-2FE84BDA677C}"/>
              </a:ext>
            </a:extLst>
          </p:cNvPr>
          <p:cNvSpPr/>
          <p:nvPr/>
        </p:nvSpPr>
        <p:spPr>
          <a:xfrm>
            <a:off x="8112639" y="2840990"/>
            <a:ext cx="523673" cy="51308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93" name="对象 292">
            <a:extLst>
              <a:ext uri="{FF2B5EF4-FFF2-40B4-BE49-F238E27FC236}">
                <a16:creationId xmlns:a16="http://schemas.microsoft.com/office/drawing/2014/main" id="{1AF17EA3-BCCA-44CD-AA37-79E93FCA8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238400"/>
              </p:ext>
            </p:extLst>
          </p:nvPr>
        </p:nvGraphicFramePr>
        <p:xfrm>
          <a:off x="8116882" y="2889151"/>
          <a:ext cx="519430" cy="394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9" imgW="317160" imgH="241200" progId="Equation.DSMT4">
                  <p:embed/>
                </p:oleObj>
              </mc:Choice>
              <mc:Fallback>
                <p:oleObj name="Equation" r:id="rId9" imgW="317160" imgH="241200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7BA692F2-1F97-4CAF-9D18-9052A3C00E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16882" y="2889151"/>
                        <a:ext cx="519430" cy="394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" name="矩形 293">
            <a:extLst>
              <a:ext uri="{FF2B5EF4-FFF2-40B4-BE49-F238E27FC236}">
                <a16:creationId xmlns:a16="http://schemas.microsoft.com/office/drawing/2014/main" id="{F5BBAFAA-4331-4949-BCB3-5AFA0B9A8238}"/>
              </a:ext>
            </a:extLst>
          </p:cNvPr>
          <p:cNvSpPr/>
          <p:nvPr/>
        </p:nvSpPr>
        <p:spPr>
          <a:xfrm>
            <a:off x="3347750" y="1725272"/>
            <a:ext cx="1000595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nput_1</a:t>
            </a:r>
            <a:endParaRPr lang="zh-CN" alt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95" name="矩形 294">
            <a:extLst>
              <a:ext uri="{FF2B5EF4-FFF2-40B4-BE49-F238E27FC236}">
                <a16:creationId xmlns:a16="http://schemas.microsoft.com/office/drawing/2014/main" id="{44343CD9-7BD3-43CA-B3BE-19D1CE6CA88A}"/>
              </a:ext>
            </a:extLst>
          </p:cNvPr>
          <p:cNvSpPr/>
          <p:nvPr/>
        </p:nvSpPr>
        <p:spPr>
          <a:xfrm>
            <a:off x="4556790" y="1725272"/>
            <a:ext cx="1000595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nput_2</a:t>
            </a:r>
            <a:endParaRPr lang="zh-CN" alt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96" name="矩形 295">
            <a:extLst>
              <a:ext uri="{FF2B5EF4-FFF2-40B4-BE49-F238E27FC236}">
                <a16:creationId xmlns:a16="http://schemas.microsoft.com/office/drawing/2014/main" id="{62FE439D-77B0-4E11-9C45-A0E2392C1854}"/>
              </a:ext>
            </a:extLst>
          </p:cNvPr>
          <p:cNvSpPr/>
          <p:nvPr/>
        </p:nvSpPr>
        <p:spPr>
          <a:xfrm>
            <a:off x="5754561" y="1725272"/>
            <a:ext cx="1000595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nput_3</a:t>
            </a:r>
            <a:endParaRPr lang="zh-CN" alt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97" name="矩形 296">
            <a:extLst>
              <a:ext uri="{FF2B5EF4-FFF2-40B4-BE49-F238E27FC236}">
                <a16:creationId xmlns:a16="http://schemas.microsoft.com/office/drawing/2014/main" id="{02DA22B7-6EA9-49FC-8840-0AA653120E8D}"/>
              </a:ext>
            </a:extLst>
          </p:cNvPr>
          <p:cNvSpPr/>
          <p:nvPr/>
        </p:nvSpPr>
        <p:spPr>
          <a:xfrm>
            <a:off x="6963601" y="1721423"/>
            <a:ext cx="1000595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nput_4</a:t>
            </a:r>
            <a:endParaRPr lang="zh-CN" alt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98" name="矩形 297">
            <a:extLst>
              <a:ext uri="{FF2B5EF4-FFF2-40B4-BE49-F238E27FC236}">
                <a16:creationId xmlns:a16="http://schemas.microsoft.com/office/drawing/2014/main" id="{68A8C7F4-1777-4042-A5D4-2AE686006B18}"/>
              </a:ext>
            </a:extLst>
          </p:cNvPr>
          <p:cNvSpPr/>
          <p:nvPr/>
        </p:nvSpPr>
        <p:spPr>
          <a:xfrm>
            <a:off x="8517923" y="1721423"/>
            <a:ext cx="1007007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nput_n</a:t>
            </a:r>
            <a:endParaRPr lang="zh-CN" alt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99" name="矩形 298">
            <a:extLst>
              <a:ext uri="{FF2B5EF4-FFF2-40B4-BE49-F238E27FC236}">
                <a16:creationId xmlns:a16="http://schemas.microsoft.com/office/drawing/2014/main" id="{9544160A-EC48-42CF-A217-A2F119ACB1AA}"/>
              </a:ext>
            </a:extLst>
          </p:cNvPr>
          <p:cNvSpPr/>
          <p:nvPr/>
        </p:nvSpPr>
        <p:spPr>
          <a:xfrm>
            <a:off x="8014048" y="1766319"/>
            <a:ext cx="508473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300" name="直接箭头连接符 299">
            <a:extLst>
              <a:ext uri="{FF2B5EF4-FFF2-40B4-BE49-F238E27FC236}">
                <a16:creationId xmlns:a16="http://schemas.microsoft.com/office/drawing/2014/main" id="{317F01F2-CF0B-4A98-8526-F5F3176E898D}"/>
              </a:ext>
            </a:extLst>
          </p:cNvPr>
          <p:cNvCxnSpPr>
            <a:stCxn id="294" idx="2"/>
            <a:endCxn id="285" idx="0"/>
          </p:cNvCxnSpPr>
          <p:nvPr/>
        </p:nvCxnSpPr>
        <p:spPr>
          <a:xfrm>
            <a:off x="3848048" y="2125382"/>
            <a:ext cx="1283879" cy="71560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直接箭头连接符 300">
            <a:extLst>
              <a:ext uri="{FF2B5EF4-FFF2-40B4-BE49-F238E27FC236}">
                <a16:creationId xmlns:a16="http://schemas.microsoft.com/office/drawing/2014/main" id="{5CC7D245-B69C-4AB4-9B66-309ADC1DF5E2}"/>
              </a:ext>
            </a:extLst>
          </p:cNvPr>
          <p:cNvCxnSpPr>
            <a:cxnSpLocks/>
            <a:stCxn id="294" idx="2"/>
            <a:endCxn id="287" idx="0"/>
          </p:cNvCxnSpPr>
          <p:nvPr/>
        </p:nvCxnSpPr>
        <p:spPr>
          <a:xfrm>
            <a:off x="3848048" y="2125382"/>
            <a:ext cx="2188119" cy="71560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直接箭头连接符 301">
            <a:extLst>
              <a:ext uri="{FF2B5EF4-FFF2-40B4-BE49-F238E27FC236}">
                <a16:creationId xmlns:a16="http://schemas.microsoft.com/office/drawing/2014/main" id="{C6F8D8A0-B0C9-4E65-B727-6285AD16C016}"/>
              </a:ext>
            </a:extLst>
          </p:cNvPr>
          <p:cNvCxnSpPr>
            <a:cxnSpLocks/>
            <a:stCxn id="294" idx="2"/>
            <a:endCxn id="289" idx="0"/>
          </p:cNvCxnSpPr>
          <p:nvPr/>
        </p:nvCxnSpPr>
        <p:spPr>
          <a:xfrm>
            <a:off x="3848048" y="2125382"/>
            <a:ext cx="3138079" cy="71560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直接箭头连接符 302">
            <a:extLst>
              <a:ext uri="{FF2B5EF4-FFF2-40B4-BE49-F238E27FC236}">
                <a16:creationId xmlns:a16="http://schemas.microsoft.com/office/drawing/2014/main" id="{DF612641-B6F8-430C-B4B8-83844C0B91B8}"/>
              </a:ext>
            </a:extLst>
          </p:cNvPr>
          <p:cNvCxnSpPr>
            <a:cxnSpLocks/>
            <a:stCxn id="294" idx="2"/>
            <a:endCxn id="292" idx="0"/>
          </p:cNvCxnSpPr>
          <p:nvPr/>
        </p:nvCxnSpPr>
        <p:spPr>
          <a:xfrm>
            <a:off x="3848048" y="2125382"/>
            <a:ext cx="4526428" cy="71560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直接箭头连接符 303">
            <a:extLst>
              <a:ext uri="{FF2B5EF4-FFF2-40B4-BE49-F238E27FC236}">
                <a16:creationId xmlns:a16="http://schemas.microsoft.com/office/drawing/2014/main" id="{772B1EA1-5CB6-4008-8307-15E6AA2DCAA0}"/>
              </a:ext>
            </a:extLst>
          </p:cNvPr>
          <p:cNvCxnSpPr>
            <a:cxnSpLocks/>
            <a:stCxn id="295" idx="2"/>
            <a:endCxn id="285" idx="0"/>
          </p:cNvCxnSpPr>
          <p:nvPr/>
        </p:nvCxnSpPr>
        <p:spPr>
          <a:xfrm>
            <a:off x="5057088" y="2125382"/>
            <a:ext cx="74839" cy="71560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直接箭头连接符 304">
            <a:extLst>
              <a:ext uri="{FF2B5EF4-FFF2-40B4-BE49-F238E27FC236}">
                <a16:creationId xmlns:a16="http://schemas.microsoft.com/office/drawing/2014/main" id="{B6425790-098F-478B-AFBA-F9670D8F56AA}"/>
              </a:ext>
            </a:extLst>
          </p:cNvPr>
          <p:cNvCxnSpPr>
            <a:cxnSpLocks/>
            <a:stCxn id="295" idx="2"/>
            <a:endCxn id="287" idx="0"/>
          </p:cNvCxnSpPr>
          <p:nvPr/>
        </p:nvCxnSpPr>
        <p:spPr>
          <a:xfrm>
            <a:off x="5057088" y="2125382"/>
            <a:ext cx="979079" cy="71560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直接箭头连接符 305">
            <a:extLst>
              <a:ext uri="{FF2B5EF4-FFF2-40B4-BE49-F238E27FC236}">
                <a16:creationId xmlns:a16="http://schemas.microsoft.com/office/drawing/2014/main" id="{DEC3AC07-7C6B-4C7F-B7DF-DE8436CE9268}"/>
              </a:ext>
            </a:extLst>
          </p:cNvPr>
          <p:cNvCxnSpPr>
            <a:cxnSpLocks/>
            <a:stCxn id="295" idx="2"/>
            <a:endCxn id="289" idx="0"/>
          </p:cNvCxnSpPr>
          <p:nvPr/>
        </p:nvCxnSpPr>
        <p:spPr>
          <a:xfrm>
            <a:off x="5057088" y="2125382"/>
            <a:ext cx="1929039" cy="71560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直接箭头连接符 306">
            <a:extLst>
              <a:ext uri="{FF2B5EF4-FFF2-40B4-BE49-F238E27FC236}">
                <a16:creationId xmlns:a16="http://schemas.microsoft.com/office/drawing/2014/main" id="{0FF4CFAE-0781-42C2-AB54-14B23BCA835F}"/>
              </a:ext>
            </a:extLst>
          </p:cNvPr>
          <p:cNvCxnSpPr>
            <a:cxnSpLocks/>
            <a:stCxn id="295" idx="2"/>
            <a:endCxn id="292" idx="0"/>
          </p:cNvCxnSpPr>
          <p:nvPr/>
        </p:nvCxnSpPr>
        <p:spPr>
          <a:xfrm>
            <a:off x="5057088" y="2125382"/>
            <a:ext cx="3317388" cy="71560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直接箭头连接符 307">
            <a:extLst>
              <a:ext uri="{FF2B5EF4-FFF2-40B4-BE49-F238E27FC236}">
                <a16:creationId xmlns:a16="http://schemas.microsoft.com/office/drawing/2014/main" id="{A2780ACC-2118-40D9-A225-88D16DC003E4}"/>
              </a:ext>
            </a:extLst>
          </p:cNvPr>
          <p:cNvCxnSpPr>
            <a:cxnSpLocks/>
            <a:stCxn id="296" idx="2"/>
            <a:endCxn id="285" idx="0"/>
          </p:cNvCxnSpPr>
          <p:nvPr/>
        </p:nvCxnSpPr>
        <p:spPr>
          <a:xfrm flipH="1">
            <a:off x="5131927" y="2125382"/>
            <a:ext cx="1122932" cy="71560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直接箭头连接符 308">
            <a:extLst>
              <a:ext uri="{FF2B5EF4-FFF2-40B4-BE49-F238E27FC236}">
                <a16:creationId xmlns:a16="http://schemas.microsoft.com/office/drawing/2014/main" id="{8CB0B4A6-1E60-45A4-8647-6BDFD09C9359}"/>
              </a:ext>
            </a:extLst>
          </p:cNvPr>
          <p:cNvCxnSpPr>
            <a:cxnSpLocks/>
            <a:stCxn id="296" idx="2"/>
            <a:endCxn id="287" idx="0"/>
          </p:cNvCxnSpPr>
          <p:nvPr/>
        </p:nvCxnSpPr>
        <p:spPr>
          <a:xfrm flipH="1">
            <a:off x="6036167" y="2125382"/>
            <a:ext cx="218692" cy="71560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直接箭头连接符 309">
            <a:extLst>
              <a:ext uri="{FF2B5EF4-FFF2-40B4-BE49-F238E27FC236}">
                <a16:creationId xmlns:a16="http://schemas.microsoft.com/office/drawing/2014/main" id="{7BC16CCC-1797-46AA-8485-CB261B61112D}"/>
              </a:ext>
            </a:extLst>
          </p:cNvPr>
          <p:cNvCxnSpPr>
            <a:cxnSpLocks/>
            <a:stCxn id="296" idx="2"/>
            <a:endCxn id="289" idx="0"/>
          </p:cNvCxnSpPr>
          <p:nvPr/>
        </p:nvCxnSpPr>
        <p:spPr>
          <a:xfrm>
            <a:off x="6254859" y="2125382"/>
            <a:ext cx="731268" cy="71560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直接箭头连接符 310">
            <a:extLst>
              <a:ext uri="{FF2B5EF4-FFF2-40B4-BE49-F238E27FC236}">
                <a16:creationId xmlns:a16="http://schemas.microsoft.com/office/drawing/2014/main" id="{03FA5A4B-46A4-4924-9B0A-C2189B166A5A}"/>
              </a:ext>
            </a:extLst>
          </p:cNvPr>
          <p:cNvCxnSpPr>
            <a:cxnSpLocks/>
            <a:stCxn id="296" idx="2"/>
            <a:endCxn id="292" idx="0"/>
          </p:cNvCxnSpPr>
          <p:nvPr/>
        </p:nvCxnSpPr>
        <p:spPr>
          <a:xfrm>
            <a:off x="6254859" y="2125382"/>
            <a:ext cx="2119617" cy="71560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直接箭头连接符 311">
            <a:extLst>
              <a:ext uri="{FF2B5EF4-FFF2-40B4-BE49-F238E27FC236}">
                <a16:creationId xmlns:a16="http://schemas.microsoft.com/office/drawing/2014/main" id="{64B06234-7333-4540-B0B8-6D3A84DC6467}"/>
              </a:ext>
            </a:extLst>
          </p:cNvPr>
          <p:cNvCxnSpPr>
            <a:cxnSpLocks/>
            <a:stCxn id="297" idx="2"/>
            <a:endCxn id="285" idx="0"/>
          </p:cNvCxnSpPr>
          <p:nvPr/>
        </p:nvCxnSpPr>
        <p:spPr>
          <a:xfrm flipH="1">
            <a:off x="5131927" y="2121533"/>
            <a:ext cx="2331972" cy="71945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箭头连接符 312">
            <a:extLst>
              <a:ext uri="{FF2B5EF4-FFF2-40B4-BE49-F238E27FC236}">
                <a16:creationId xmlns:a16="http://schemas.microsoft.com/office/drawing/2014/main" id="{AA539FB1-91EF-4728-9A34-37C4DBBE361F}"/>
              </a:ext>
            </a:extLst>
          </p:cNvPr>
          <p:cNvCxnSpPr>
            <a:cxnSpLocks/>
            <a:stCxn id="297" idx="2"/>
            <a:endCxn id="287" idx="0"/>
          </p:cNvCxnSpPr>
          <p:nvPr/>
        </p:nvCxnSpPr>
        <p:spPr>
          <a:xfrm flipH="1">
            <a:off x="6036167" y="2121533"/>
            <a:ext cx="1427732" cy="71945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直接箭头连接符 313">
            <a:extLst>
              <a:ext uri="{FF2B5EF4-FFF2-40B4-BE49-F238E27FC236}">
                <a16:creationId xmlns:a16="http://schemas.microsoft.com/office/drawing/2014/main" id="{7C139E94-125D-461A-A881-BE6A6BB475D3}"/>
              </a:ext>
            </a:extLst>
          </p:cNvPr>
          <p:cNvCxnSpPr>
            <a:cxnSpLocks/>
            <a:stCxn id="297" idx="2"/>
            <a:endCxn id="289" idx="0"/>
          </p:cNvCxnSpPr>
          <p:nvPr/>
        </p:nvCxnSpPr>
        <p:spPr>
          <a:xfrm flipH="1">
            <a:off x="6986127" y="2121533"/>
            <a:ext cx="477772" cy="71945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5" name="直接箭头连接符 314">
            <a:extLst>
              <a:ext uri="{FF2B5EF4-FFF2-40B4-BE49-F238E27FC236}">
                <a16:creationId xmlns:a16="http://schemas.microsoft.com/office/drawing/2014/main" id="{2D29C190-752A-422B-B298-18107F72B930}"/>
              </a:ext>
            </a:extLst>
          </p:cNvPr>
          <p:cNvCxnSpPr>
            <a:cxnSpLocks/>
            <a:stCxn id="297" idx="2"/>
            <a:endCxn id="292" idx="0"/>
          </p:cNvCxnSpPr>
          <p:nvPr/>
        </p:nvCxnSpPr>
        <p:spPr>
          <a:xfrm>
            <a:off x="7463899" y="2121533"/>
            <a:ext cx="910577" cy="71945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直接箭头连接符 315">
            <a:extLst>
              <a:ext uri="{FF2B5EF4-FFF2-40B4-BE49-F238E27FC236}">
                <a16:creationId xmlns:a16="http://schemas.microsoft.com/office/drawing/2014/main" id="{0358FD77-C79A-4BD8-9F4E-052160F265AF}"/>
              </a:ext>
            </a:extLst>
          </p:cNvPr>
          <p:cNvCxnSpPr>
            <a:cxnSpLocks/>
            <a:stCxn id="298" idx="2"/>
            <a:endCxn id="285" idx="0"/>
          </p:cNvCxnSpPr>
          <p:nvPr/>
        </p:nvCxnSpPr>
        <p:spPr>
          <a:xfrm flipH="1">
            <a:off x="5131927" y="2121533"/>
            <a:ext cx="3889500" cy="71945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7" name="直接箭头连接符 316">
            <a:extLst>
              <a:ext uri="{FF2B5EF4-FFF2-40B4-BE49-F238E27FC236}">
                <a16:creationId xmlns:a16="http://schemas.microsoft.com/office/drawing/2014/main" id="{3E53CC3E-2D85-4BA6-9945-35B25D0DB8D1}"/>
              </a:ext>
            </a:extLst>
          </p:cNvPr>
          <p:cNvCxnSpPr>
            <a:cxnSpLocks/>
            <a:stCxn id="298" idx="2"/>
            <a:endCxn id="287" idx="0"/>
          </p:cNvCxnSpPr>
          <p:nvPr/>
        </p:nvCxnSpPr>
        <p:spPr>
          <a:xfrm flipH="1">
            <a:off x="6036167" y="2121533"/>
            <a:ext cx="2985260" cy="71945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箭头连接符 317">
            <a:extLst>
              <a:ext uri="{FF2B5EF4-FFF2-40B4-BE49-F238E27FC236}">
                <a16:creationId xmlns:a16="http://schemas.microsoft.com/office/drawing/2014/main" id="{385D4423-E9C3-4830-94E7-54EF0CDD6D26}"/>
              </a:ext>
            </a:extLst>
          </p:cNvPr>
          <p:cNvCxnSpPr>
            <a:cxnSpLocks/>
            <a:stCxn id="298" idx="2"/>
            <a:endCxn id="289" idx="0"/>
          </p:cNvCxnSpPr>
          <p:nvPr/>
        </p:nvCxnSpPr>
        <p:spPr>
          <a:xfrm flipH="1">
            <a:off x="6986127" y="2121533"/>
            <a:ext cx="2035300" cy="71945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直接箭头连接符 318">
            <a:extLst>
              <a:ext uri="{FF2B5EF4-FFF2-40B4-BE49-F238E27FC236}">
                <a16:creationId xmlns:a16="http://schemas.microsoft.com/office/drawing/2014/main" id="{EB6DEDAC-7DD2-4B9D-945E-5790B7F69FCD}"/>
              </a:ext>
            </a:extLst>
          </p:cNvPr>
          <p:cNvCxnSpPr>
            <a:cxnSpLocks/>
            <a:stCxn id="298" idx="2"/>
            <a:endCxn id="292" idx="0"/>
          </p:cNvCxnSpPr>
          <p:nvPr/>
        </p:nvCxnSpPr>
        <p:spPr>
          <a:xfrm flipH="1">
            <a:off x="8374476" y="2121533"/>
            <a:ext cx="646951" cy="71945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直接箭头连接符 319">
            <a:extLst>
              <a:ext uri="{FF2B5EF4-FFF2-40B4-BE49-F238E27FC236}">
                <a16:creationId xmlns:a16="http://schemas.microsoft.com/office/drawing/2014/main" id="{18424DDA-63CF-4770-B527-FB0C278EEE03}"/>
              </a:ext>
            </a:extLst>
          </p:cNvPr>
          <p:cNvCxnSpPr>
            <a:cxnSpLocks/>
            <a:stCxn id="285" idx="4"/>
          </p:cNvCxnSpPr>
          <p:nvPr/>
        </p:nvCxnSpPr>
        <p:spPr>
          <a:xfrm flipH="1">
            <a:off x="4788489" y="3354070"/>
            <a:ext cx="343438" cy="742890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直接箭头连接符 320">
            <a:extLst>
              <a:ext uri="{FF2B5EF4-FFF2-40B4-BE49-F238E27FC236}">
                <a16:creationId xmlns:a16="http://schemas.microsoft.com/office/drawing/2014/main" id="{F652D727-53C1-4E79-907D-EFE51D33B866}"/>
              </a:ext>
            </a:extLst>
          </p:cNvPr>
          <p:cNvCxnSpPr>
            <a:cxnSpLocks/>
            <a:stCxn id="292" idx="4"/>
          </p:cNvCxnSpPr>
          <p:nvPr/>
        </p:nvCxnSpPr>
        <p:spPr>
          <a:xfrm flipH="1">
            <a:off x="4788490" y="3354070"/>
            <a:ext cx="3585986" cy="742890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直接箭头连接符 321">
            <a:extLst>
              <a:ext uri="{FF2B5EF4-FFF2-40B4-BE49-F238E27FC236}">
                <a16:creationId xmlns:a16="http://schemas.microsoft.com/office/drawing/2014/main" id="{C059A9B8-31B7-45A6-893F-16C08A6F2428}"/>
              </a:ext>
            </a:extLst>
          </p:cNvPr>
          <p:cNvCxnSpPr>
            <a:cxnSpLocks/>
            <a:stCxn id="289" idx="4"/>
          </p:cNvCxnSpPr>
          <p:nvPr/>
        </p:nvCxnSpPr>
        <p:spPr>
          <a:xfrm flipH="1">
            <a:off x="4788491" y="3354070"/>
            <a:ext cx="2197636" cy="725395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直接箭头连接符 322">
            <a:extLst>
              <a:ext uri="{FF2B5EF4-FFF2-40B4-BE49-F238E27FC236}">
                <a16:creationId xmlns:a16="http://schemas.microsoft.com/office/drawing/2014/main" id="{E1362C22-6E5A-4B2D-8097-3687A4E7F7F8}"/>
              </a:ext>
            </a:extLst>
          </p:cNvPr>
          <p:cNvCxnSpPr>
            <a:cxnSpLocks/>
            <a:stCxn id="287" idx="4"/>
          </p:cNvCxnSpPr>
          <p:nvPr/>
        </p:nvCxnSpPr>
        <p:spPr>
          <a:xfrm>
            <a:off x="6036167" y="3354070"/>
            <a:ext cx="560835" cy="725395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直接箭头连接符 323">
            <a:extLst>
              <a:ext uri="{FF2B5EF4-FFF2-40B4-BE49-F238E27FC236}">
                <a16:creationId xmlns:a16="http://schemas.microsoft.com/office/drawing/2014/main" id="{C025331B-8061-4621-AD69-B2CD5126D78D}"/>
              </a:ext>
            </a:extLst>
          </p:cNvPr>
          <p:cNvCxnSpPr>
            <a:cxnSpLocks/>
            <a:stCxn id="289" idx="4"/>
          </p:cNvCxnSpPr>
          <p:nvPr/>
        </p:nvCxnSpPr>
        <p:spPr>
          <a:xfrm flipH="1">
            <a:off x="6587075" y="3354070"/>
            <a:ext cx="399052" cy="742890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直接箭头连接符 324">
            <a:extLst>
              <a:ext uri="{FF2B5EF4-FFF2-40B4-BE49-F238E27FC236}">
                <a16:creationId xmlns:a16="http://schemas.microsoft.com/office/drawing/2014/main" id="{E545FD9B-9CCB-455A-A183-837120020922}"/>
              </a:ext>
            </a:extLst>
          </p:cNvPr>
          <p:cNvCxnSpPr>
            <a:cxnSpLocks/>
          </p:cNvCxnSpPr>
          <p:nvPr/>
        </p:nvCxnSpPr>
        <p:spPr>
          <a:xfrm>
            <a:off x="6986127" y="3354070"/>
            <a:ext cx="518643" cy="742890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直接箭头连接符 325">
            <a:extLst>
              <a:ext uri="{FF2B5EF4-FFF2-40B4-BE49-F238E27FC236}">
                <a16:creationId xmlns:a16="http://schemas.microsoft.com/office/drawing/2014/main" id="{F9B31BE5-6955-4E1B-90D5-8B11F92ED41E}"/>
              </a:ext>
            </a:extLst>
          </p:cNvPr>
          <p:cNvCxnSpPr>
            <a:cxnSpLocks/>
            <a:stCxn id="287" idx="4"/>
          </p:cNvCxnSpPr>
          <p:nvPr/>
        </p:nvCxnSpPr>
        <p:spPr>
          <a:xfrm>
            <a:off x="6036167" y="3354070"/>
            <a:ext cx="1478131" cy="725395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接箭头连接符 326">
            <a:extLst>
              <a:ext uri="{FF2B5EF4-FFF2-40B4-BE49-F238E27FC236}">
                <a16:creationId xmlns:a16="http://schemas.microsoft.com/office/drawing/2014/main" id="{BB086344-18D3-402C-8F67-E56EB84988AF}"/>
              </a:ext>
            </a:extLst>
          </p:cNvPr>
          <p:cNvCxnSpPr>
            <a:cxnSpLocks/>
            <a:stCxn id="292" idx="4"/>
          </p:cNvCxnSpPr>
          <p:nvPr/>
        </p:nvCxnSpPr>
        <p:spPr>
          <a:xfrm flipH="1">
            <a:off x="7475042" y="3354070"/>
            <a:ext cx="899434" cy="725395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直接箭头连接符 327">
            <a:extLst>
              <a:ext uri="{FF2B5EF4-FFF2-40B4-BE49-F238E27FC236}">
                <a16:creationId xmlns:a16="http://schemas.microsoft.com/office/drawing/2014/main" id="{C2BD18E0-4F01-4B5B-819C-8D8584788D75}"/>
              </a:ext>
            </a:extLst>
          </p:cNvPr>
          <p:cNvCxnSpPr>
            <a:cxnSpLocks/>
            <a:stCxn id="292" idx="4"/>
            <a:endCxn id="276" idx="0"/>
          </p:cNvCxnSpPr>
          <p:nvPr/>
        </p:nvCxnSpPr>
        <p:spPr>
          <a:xfrm>
            <a:off x="8374476" y="3354070"/>
            <a:ext cx="1277180" cy="725395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直接箭头连接符 328">
            <a:extLst>
              <a:ext uri="{FF2B5EF4-FFF2-40B4-BE49-F238E27FC236}">
                <a16:creationId xmlns:a16="http://schemas.microsoft.com/office/drawing/2014/main" id="{F16BE5DF-ECB2-4723-90ED-2FBC8575A0BD}"/>
              </a:ext>
            </a:extLst>
          </p:cNvPr>
          <p:cNvCxnSpPr>
            <a:cxnSpLocks/>
            <a:stCxn id="287" idx="4"/>
          </p:cNvCxnSpPr>
          <p:nvPr/>
        </p:nvCxnSpPr>
        <p:spPr>
          <a:xfrm flipH="1">
            <a:off x="3873271" y="3354070"/>
            <a:ext cx="2162896" cy="742890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直接箭头连接符 329">
            <a:extLst>
              <a:ext uri="{FF2B5EF4-FFF2-40B4-BE49-F238E27FC236}">
                <a16:creationId xmlns:a16="http://schemas.microsoft.com/office/drawing/2014/main" id="{8C8420B1-B98A-4360-96F7-B403A125B2DA}"/>
              </a:ext>
            </a:extLst>
          </p:cNvPr>
          <p:cNvCxnSpPr>
            <a:cxnSpLocks/>
            <a:stCxn id="285" idx="4"/>
          </p:cNvCxnSpPr>
          <p:nvPr/>
        </p:nvCxnSpPr>
        <p:spPr>
          <a:xfrm flipH="1">
            <a:off x="3884249" y="3354070"/>
            <a:ext cx="1247678" cy="715126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接连接符 330">
            <a:extLst>
              <a:ext uri="{FF2B5EF4-FFF2-40B4-BE49-F238E27FC236}">
                <a16:creationId xmlns:a16="http://schemas.microsoft.com/office/drawing/2014/main" id="{9A104722-E419-45A0-AA53-2C079991691D}"/>
              </a:ext>
            </a:extLst>
          </p:cNvPr>
          <p:cNvCxnSpPr>
            <a:cxnSpLocks/>
          </p:cNvCxnSpPr>
          <p:nvPr/>
        </p:nvCxnSpPr>
        <p:spPr>
          <a:xfrm flipH="1">
            <a:off x="8695482" y="3096684"/>
            <a:ext cx="829448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2" name="矩形 331">
            <a:extLst>
              <a:ext uri="{FF2B5EF4-FFF2-40B4-BE49-F238E27FC236}">
                <a16:creationId xmlns:a16="http://schemas.microsoft.com/office/drawing/2014/main" id="{76AD7ED0-3B0F-47C8-99BB-4EC7F80F1319}"/>
              </a:ext>
            </a:extLst>
          </p:cNvPr>
          <p:cNvSpPr/>
          <p:nvPr/>
        </p:nvSpPr>
        <p:spPr>
          <a:xfrm>
            <a:off x="8767939" y="2648320"/>
            <a:ext cx="800219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1600" dirty="0">
                <a:ln w="0"/>
                <a:solidFill>
                  <a:srgbClr val="4472C4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全连接</a:t>
            </a:r>
            <a:endParaRPr lang="zh-CN" altLang="en-US" sz="1600" b="0" cap="none" spc="0" dirty="0">
              <a:ln w="0"/>
              <a:solidFill>
                <a:srgbClr val="4472C4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33" name="矩形 332">
            <a:extLst>
              <a:ext uri="{FF2B5EF4-FFF2-40B4-BE49-F238E27FC236}">
                <a16:creationId xmlns:a16="http://schemas.microsoft.com/office/drawing/2014/main" id="{0EF0446E-54D6-45D4-8368-F902CA6D8796}"/>
              </a:ext>
            </a:extLst>
          </p:cNvPr>
          <p:cNvSpPr/>
          <p:nvPr/>
        </p:nvSpPr>
        <p:spPr>
          <a:xfrm>
            <a:off x="8703505" y="3219214"/>
            <a:ext cx="1005403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160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稀疏连接</a:t>
            </a:r>
            <a:endParaRPr lang="zh-CN" altLang="en-US" sz="1600" b="0" cap="none" spc="0" dirty="0">
              <a:ln w="0"/>
              <a:solidFill>
                <a:srgbClr val="FFC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34" name="矩形 333">
            <a:extLst>
              <a:ext uri="{FF2B5EF4-FFF2-40B4-BE49-F238E27FC236}">
                <a16:creationId xmlns:a16="http://schemas.microsoft.com/office/drawing/2014/main" id="{06122D2B-6C6C-4D6D-A274-3449A247525F}"/>
              </a:ext>
            </a:extLst>
          </p:cNvPr>
          <p:cNvSpPr/>
          <p:nvPr/>
        </p:nvSpPr>
        <p:spPr>
          <a:xfrm>
            <a:off x="3413181" y="1748824"/>
            <a:ext cx="6056298" cy="355214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5" name="矩形 334">
            <a:extLst>
              <a:ext uri="{FF2B5EF4-FFF2-40B4-BE49-F238E27FC236}">
                <a16:creationId xmlns:a16="http://schemas.microsoft.com/office/drawing/2014/main" id="{68DF9A4E-B20D-4D0A-B783-07DA6A8C97AD}"/>
              </a:ext>
            </a:extLst>
          </p:cNvPr>
          <p:cNvSpPr/>
          <p:nvPr/>
        </p:nvSpPr>
        <p:spPr>
          <a:xfrm>
            <a:off x="2620843" y="1755671"/>
            <a:ext cx="800219" cy="33855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1600" b="0" cap="none" spc="0" dirty="0">
                <a:ln w="0"/>
                <a:solidFill>
                  <a:srgbClr val="92D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集合</a:t>
            </a:r>
            <a:r>
              <a:rPr lang="en-US" altLang="zh-CN" sz="1600" b="0" cap="none" spc="0" dirty="0">
                <a:ln w="0"/>
                <a:solidFill>
                  <a:srgbClr val="92D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</a:t>
            </a:r>
            <a:endParaRPr lang="zh-CN" altLang="en-US" sz="1600" b="0" cap="none" spc="0" dirty="0">
              <a:ln w="0"/>
              <a:solidFill>
                <a:srgbClr val="92D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36" name="矩形 335">
            <a:extLst>
              <a:ext uri="{FF2B5EF4-FFF2-40B4-BE49-F238E27FC236}">
                <a16:creationId xmlns:a16="http://schemas.microsoft.com/office/drawing/2014/main" id="{D1B2F967-1698-4486-97A6-433B4E47E9B5}"/>
              </a:ext>
            </a:extLst>
          </p:cNvPr>
          <p:cNvSpPr/>
          <p:nvPr/>
        </p:nvSpPr>
        <p:spPr>
          <a:xfrm>
            <a:off x="3697424" y="2927407"/>
            <a:ext cx="1167594" cy="33855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1600" b="0" cap="none" spc="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哈希</a:t>
            </a:r>
            <a:r>
              <a:rPr lang="zh-CN" altLang="en-US" sz="160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函数</a:t>
            </a:r>
            <a:endParaRPr lang="zh-CN" altLang="en-US" sz="1600" b="0" cap="none" spc="0" dirty="0">
              <a:ln w="0"/>
              <a:solidFill>
                <a:srgbClr val="FFC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37" name="矩形 336">
            <a:extLst>
              <a:ext uri="{FF2B5EF4-FFF2-40B4-BE49-F238E27FC236}">
                <a16:creationId xmlns:a16="http://schemas.microsoft.com/office/drawing/2014/main" id="{7EC8129E-A71F-4949-B8DD-98419D6A25E5}"/>
              </a:ext>
            </a:extLst>
          </p:cNvPr>
          <p:cNvSpPr/>
          <p:nvPr/>
        </p:nvSpPr>
        <p:spPr>
          <a:xfrm>
            <a:off x="2416605" y="3947720"/>
            <a:ext cx="1005402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1600" dirty="0">
                <a:ln w="0"/>
                <a:solidFill>
                  <a:srgbClr val="4472C4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布尔数组</a:t>
            </a:r>
            <a:endParaRPr lang="en-US" altLang="zh-CN" sz="1600" dirty="0">
              <a:ln w="0"/>
              <a:solidFill>
                <a:srgbClr val="4472C4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/>
            <a:r>
              <a:rPr lang="en-US" altLang="zh-CN" sz="1600" dirty="0">
                <a:ln w="0"/>
                <a:solidFill>
                  <a:srgbClr val="4472C4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</a:t>
            </a:r>
            <a:r>
              <a:rPr lang="zh-CN" altLang="en-US" sz="1600" dirty="0">
                <a:ln w="0"/>
                <a:solidFill>
                  <a:srgbClr val="4472C4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初始</a:t>
            </a:r>
            <a:r>
              <a:rPr lang="en-US" altLang="zh-CN" sz="1600" dirty="0">
                <a:ln w="0"/>
                <a:solidFill>
                  <a:srgbClr val="4472C4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</a:t>
            </a:r>
            <a:endParaRPr lang="zh-CN" altLang="en-US" sz="1600" dirty="0">
              <a:ln w="0"/>
              <a:solidFill>
                <a:srgbClr val="4472C4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38" name="矩形 337">
            <a:extLst>
              <a:ext uri="{FF2B5EF4-FFF2-40B4-BE49-F238E27FC236}">
                <a16:creationId xmlns:a16="http://schemas.microsoft.com/office/drawing/2014/main" id="{1F38FB5C-E109-4657-AADA-CAFBDBB1D588}"/>
              </a:ext>
            </a:extLst>
          </p:cNvPr>
          <p:cNvSpPr/>
          <p:nvPr/>
        </p:nvSpPr>
        <p:spPr>
          <a:xfrm>
            <a:off x="10652078" y="2155570"/>
            <a:ext cx="811440" cy="400110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query</a:t>
            </a:r>
            <a:endParaRPr lang="zh-CN" altLang="en-US" sz="20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39" name="矩形 338">
            <a:extLst>
              <a:ext uri="{FF2B5EF4-FFF2-40B4-BE49-F238E27FC236}">
                <a16:creationId xmlns:a16="http://schemas.microsoft.com/office/drawing/2014/main" id="{B3D3C7E9-3C30-467F-B9DE-F75476B103D4}"/>
              </a:ext>
            </a:extLst>
          </p:cNvPr>
          <p:cNvSpPr/>
          <p:nvPr/>
        </p:nvSpPr>
        <p:spPr>
          <a:xfrm>
            <a:off x="10625760" y="2200466"/>
            <a:ext cx="864076" cy="35521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5" name="直接连接符 344">
            <a:extLst>
              <a:ext uri="{FF2B5EF4-FFF2-40B4-BE49-F238E27FC236}">
                <a16:creationId xmlns:a16="http://schemas.microsoft.com/office/drawing/2014/main" id="{A8F6DFAC-E6AD-4406-8BCC-5A2D14E32288}"/>
              </a:ext>
            </a:extLst>
          </p:cNvPr>
          <p:cNvCxnSpPr>
            <a:cxnSpLocks/>
          </p:cNvCxnSpPr>
          <p:nvPr/>
        </p:nvCxnSpPr>
        <p:spPr>
          <a:xfrm flipH="1" flipV="1">
            <a:off x="10249193" y="1645920"/>
            <a:ext cx="6698" cy="36692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51" name="矩形 350">
            <a:extLst>
              <a:ext uri="{FF2B5EF4-FFF2-40B4-BE49-F238E27FC236}">
                <a16:creationId xmlns:a16="http://schemas.microsoft.com/office/drawing/2014/main" id="{D2E2EA1A-B152-4EC8-930C-E95B19C9EBDA}"/>
              </a:ext>
            </a:extLst>
          </p:cNvPr>
          <p:cNvSpPr/>
          <p:nvPr/>
        </p:nvSpPr>
        <p:spPr>
          <a:xfrm>
            <a:off x="10401961" y="4812040"/>
            <a:ext cx="144142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14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输出</a:t>
            </a:r>
            <a:r>
              <a:rPr lang="en-US" altLang="zh-CN" sz="14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query</a:t>
            </a:r>
            <a:r>
              <a:rPr lang="zh-CN" altLang="en-US" sz="14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是否为</a:t>
            </a:r>
            <a:r>
              <a:rPr lang="en-US" altLang="zh-CN" sz="14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</a:t>
            </a:r>
            <a:r>
              <a:rPr lang="zh-CN" altLang="en-US" sz="14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中元素</a:t>
            </a:r>
          </a:p>
        </p:txBody>
      </p:sp>
      <p:graphicFrame>
        <p:nvGraphicFramePr>
          <p:cNvPr id="364" name="表格 363">
            <a:extLst>
              <a:ext uri="{FF2B5EF4-FFF2-40B4-BE49-F238E27FC236}">
                <a16:creationId xmlns:a16="http://schemas.microsoft.com/office/drawing/2014/main" id="{9F24EDB7-B4DA-4E3F-8FCE-13941AAC58E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8445978"/>
              </p:ext>
            </p:extLst>
          </p:nvPr>
        </p:nvGraphicFramePr>
        <p:xfrm>
          <a:off x="10502691" y="3617597"/>
          <a:ext cx="1230778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0778">
                  <a:extLst>
                    <a:ext uri="{9D8B030D-6E8A-4147-A177-3AD203B41FA5}">
                      <a16:colId xmlns:a16="http://schemas.microsoft.com/office/drawing/2014/main" val="22757876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与布尔数组</a:t>
                      </a:r>
                      <a:endParaRPr lang="en-US" altLang="zh-CN" sz="1400" dirty="0"/>
                    </a:p>
                    <a:p>
                      <a:pPr algn="ctr"/>
                      <a:r>
                        <a:rPr lang="en-US" altLang="zh-CN" sz="1400" dirty="0"/>
                        <a:t>(</a:t>
                      </a:r>
                      <a:r>
                        <a:rPr lang="zh-CN" altLang="en-US" sz="1400" dirty="0"/>
                        <a:t>构建后</a:t>
                      </a:r>
                      <a:r>
                        <a:rPr lang="en-US" altLang="zh-CN" sz="1400" dirty="0"/>
                        <a:t>)</a:t>
                      </a:r>
                      <a:r>
                        <a:rPr lang="zh-CN" altLang="en-US" sz="1400" dirty="0"/>
                        <a:t>对比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8564473"/>
                  </a:ext>
                </a:extLst>
              </a:tr>
            </a:tbl>
          </a:graphicData>
        </a:graphic>
      </p:graphicFrame>
      <p:graphicFrame>
        <p:nvGraphicFramePr>
          <p:cNvPr id="368" name="表格 2">
            <a:extLst>
              <a:ext uri="{FF2B5EF4-FFF2-40B4-BE49-F238E27FC236}">
                <a16:creationId xmlns:a16="http://schemas.microsoft.com/office/drawing/2014/main" id="{72AB78C6-4501-494C-8E68-715ECBE629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1111089"/>
              </p:ext>
            </p:extLst>
          </p:nvPr>
        </p:nvGraphicFramePr>
        <p:xfrm>
          <a:off x="3421062" y="4838088"/>
          <a:ext cx="541866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3111">
                  <a:extLst>
                    <a:ext uri="{9D8B030D-6E8A-4147-A177-3AD203B41FA5}">
                      <a16:colId xmlns:a16="http://schemas.microsoft.com/office/drawing/2014/main" val="1889047041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3535414547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4123090246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4148823655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3911469269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96668223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6469044"/>
                  </a:ext>
                </a:extLst>
              </a:tr>
            </a:tbl>
          </a:graphicData>
        </a:graphic>
      </p:graphicFrame>
      <p:graphicFrame>
        <p:nvGraphicFramePr>
          <p:cNvPr id="369" name="表格 368">
            <a:extLst>
              <a:ext uri="{FF2B5EF4-FFF2-40B4-BE49-F238E27FC236}">
                <a16:creationId xmlns:a16="http://schemas.microsoft.com/office/drawing/2014/main" id="{913C247E-4360-4A14-9BF5-98D9AA227C2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7476853"/>
              </p:ext>
            </p:extLst>
          </p:nvPr>
        </p:nvGraphicFramePr>
        <p:xfrm>
          <a:off x="9212942" y="4848357"/>
          <a:ext cx="90311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3111">
                  <a:extLst>
                    <a:ext uri="{9D8B030D-6E8A-4147-A177-3AD203B41FA5}">
                      <a16:colId xmlns:a16="http://schemas.microsoft.com/office/drawing/2014/main" val="22757876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8564473"/>
                  </a:ext>
                </a:extLst>
              </a:tr>
            </a:tbl>
          </a:graphicData>
        </a:graphic>
      </p:graphicFrame>
      <p:sp>
        <p:nvSpPr>
          <p:cNvPr id="370" name="矩形 369">
            <a:extLst>
              <a:ext uri="{FF2B5EF4-FFF2-40B4-BE49-F238E27FC236}">
                <a16:creationId xmlns:a16="http://schemas.microsoft.com/office/drawing/2014/main" id="{712BE3C3-456C-43D9-827C-19C11FCFA66E}"/>
              </a:ext>
            </a:extLst>
          </p:cNvPr>
          <p:cNvSpPr/>
          <p:nvPr/>
        </p:nvSpPr>
        <p:spPr>
          <a:xfrm>
            <a:off x="3421062" y="5107800"/>
            <a:ext cx="936474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rray[0]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71" name="矩形 370">
            <a:extLst>
              <a:ext uri="{FF2B5EF4-FFF2-40B4-BE49-F238E27FC236}">
                <a16:creationId xmlns:a16="http://schemas.microsoft.com/office/drawing/2014/main" id="{250C61BB-9AB9-4B9E-9916-6FFC3FCA37FB}"/>
              </a:ext>
            </a:extLst>
          </p:cNvPr>
          <p:cNvSpPr/>
          <p:nvPr/>
        </p:nvSpPr>
        <p:spPr>
          <a:xfrm>
            <a:off x="4306278" y="5107800"/>
            <a:ext cx="936475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rray[1]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72" name="矩形 371">
            <a:extLst>
              <a:ext uri="{FF2B5EF4-FFF2-40B4-BE49-F238E27FC236}">
                <a16:creationId xmlns:a16="http://schemas.microsoft.com/office/drawing/2014/main" id="{5CAB4716-DD6E-498D-8A50-CF24478E965C}"/>
              </a:ext>
            </a:extLst>
          </p:cNvPr>
          <p:cNvSpPr/>
          <p:nvPr/>
        </p:nvSpPr>
        <p:spPr>
          <a:xfrm>
            <a:off x="5183161" y="5107800"/>
            <a:ext cx="936475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rray[2]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73" name="矩形 372">
            <a:extLst>
              <a:ext uri="{FF2B5EF4-FFF2-40B4-BE49-F238E27FC236}">
                <a16:creationId xmlns:a16="http://schemas.microsoft.com/office/drawing/2014/main" id="{DAD9671C-8AB6-49F5-A225-6B8B8B4716F1}"/>
              </a:ext>
            </a:extLst>
          </p:cNvPr>
          <p:cNvSpPr/>
          <p:nvPr/>
        </p:nvSpPr>
        <p:spPr>
          <a:xfrm>
            <a:off x="6068378" y="5107800"/>
            <a:ext cx="936475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rray[3]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74" name="矩形 373">
            <a:extLst>
              <a:ext uri="{FF2B5EF4-FFF2-40B4-BE49-F238E27FC236}">
                <a16:creationId xmlns:a16="http://schemas.microsoft.com/office/drawing/2014/main" id="{3AFD7829-BCE0-4FFC-AAAC-3458EB08F89F}"/>
              </a:ext>
            </a:extLst>
          </p:cNvPr>
          <p:cNvSpPr/>
          <p:nvPr/>
        </p:nvSpPr>
        <p:spPr>
          <a:xfrm>
            <a:off x="7004852" y="5107800"/>
            <a:ext cx="936475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rray[4]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75" name="矩形 374">
            <a:extLst>
              <a:ext uri="{FF2B5EF4-FFF2-40B4-BE49-F238E27FC236}">
                <a16:creationId xmlns:a16="http://schemas.microsoft.com/office/drawing/2014/main" id="{1FB02126-0966-4491-A9EF-03A7D26C78CC}"/>
              </a:ext>
            </a:extLst>
          </p:cNvPr>
          <p:cNvSpPr/>
          <p:nvPr/>
        </p:nvSpPr>
        <p:spPr>
          <a:xfrm>
            <a:off x="7890069" y="5107800"/>
            <a:ext cx="936475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rray[5]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76" name="矩形 375">
            <a:extLst>
              <a:ext uri="{FF2B5EF4-FFF2-40B4-BE49-F238E27FC236}">
                <a16:creationId xmlns:a16="http://schemas.microsoft.com/office/drawing/2014/main" id="{C95719B6-470F-423C-91DB-529FA5CBBBBB}"/>
              </a:ext>
            </a:extLst>
          </p:cNvPr>
          <p:cNvSpPr/>
          <p:nvPr/>
        </p:nvSpPr>
        <p:spPr>
          <a:xfrm>
            <a:off x="8849276" y="4852327"/>
            <a:ext cx="346570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77" name="矩形 376">
            <a:extLst>
              <a:ext uri="{FF2B5EF4-FFF2-40B4-BE49-F238E27FC236}">
                <a16:creationId xmlns:a16="http://schemas.microsoft.com/office/drawing/2014/main" id="{D4C8E46F-55FE-47F5-849E-F2D636CB3FFC}"/>
              </a:ext>
            </a:extLst>
          </p:cNvPr>
          <p:cNvSpPr/>
          <p:nvPr/>
        </p:nvSpPr>
        <p:spPr>
          <a:xfrm>
            <a:off x="2441776" y="4781263"/>
            <a:ext cx="1005402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1600" dirty="0">
                <a:ln w="0"/>
                <a:solidFill>
                  <a:srgbClr val="4472C4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布尔数组</a:t>
            </a:r>
            <a:endParaRPr lang="en-US" altLang="zh-CN" sz="1600" dirty="0">
              <a:ln w="0"/>
              <a:solidFill>
                <a:srgbClr val="4472C4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/>
            <a:r>
              <a:rPr lang="en-US" altLang="zh-CN" sz="1600" dirty="0">
                <a:ln w="0"/>
                <a:solidFill>
                  <a:srgbClr val="4472C4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</a:t>
            </a:r>
            <a:r>
              <a:rPr lang="zh-CN" altLang="en-US" sz="1600" dirty="0">
                <a:ln w="0"/>
                <a:solidFill>
                  <a:srgbClr val="4472C4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构建后</a:t>
            </a:r>
            <a:r>
              <a:rPr lang="en-US" altLang="zh-CN" sz="1600" dirty="0">
                <a:ln w="0"/>
                <a:solidFill>
                  <a:srgbClr val="4472C4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</a:t>
            </a:r>
            <a:endParaRPr lang="zh-CN" altLang="en-US" sz="1600" dirty="0">
              <a:ln w="0"/>
              <a:solidFill>
                <a:srgbClr val="4472C4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386" name="直接箭头连接符 385">
            <a:extLst>
              <a:ext uri="{FF2B5EF4-FFF2-40B4-BE49-F238E27FC236}">
                <a16:creationId xmlns:a16="http://schemas.microsoft.com/office/drawing/2014/main" id="{6775472F-A79E-4F7A-9E8E-8169C77B4EA1}"/>
              </a:ext>
            </a:extLst>
          </p:cNvPr>
          <p:cNvCxnSpPr>
            <a:cxnSpLocks/>
          </p:cNvCxnSpPr>
          <p:nvPr/>
        </p:nvCxnSpPr>
        <p:spPr>
          <a:xfrm>
            <a:off x="3843714" y="4366672"/>
            <a:ext cx="2135" cy="497828"/>
          </a:xfrm>
          <a:prstGeom prst="straightConnector1">
            <a:avLst/>
          </a:prstGeom>
          <a:ln w="190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9" name="直接箭头连接符 388">
            <a:extLst>
              <a:ext uri="{FF2B5EF4-FFF2-40B4-BE49-F238E27FC236}">
                <a16:creationId xmlns:a16="http://schemas.microsoft.com/office/drawing/2014/main" id="{D756ECF0-DB64-4E84-BCC4-DEBDAC19863A}"/>
              </a:ext>
            </a:extLst>
          </p:cNvPr>
          <p:cNvCxnSpPr>
            <a:cxnSpLocks/>
          </p:cNvCxnSpPr>
          <p:nvPr/>
        </p:nvCxnSpPr>
        <p:spPr>
          <a:xfrm>
            <a:off x="4764153" y="4384440"/>
            <a:ext cx="2135" cy="497828"/>
          </a:xfrm>
          <a:prstGeom prst="straightConnector1">
            <a:avLst/>
          </a:prstGeom>
          <a:ln w="190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0" name="直接箭头连接符 389">
            <a:extLst>
              <a:ext uri="{FF2B5EF4-FFF2-40B4-BE49-F238E27FC236}">
                <a16:creationId xmlns:a16="http://schemas.microsoft.com/office/drawing/2014/main" id="{4CB5DAD4-E172-460C-B532-4DB0B2DD0D5B}"/>
              </a:ext>
            </a:extLst>
          </p:cNvPr>
          <p:cNvCxnSpPr>
            <a:cxnSpLocks/>
          </p:cNvCxnSpPr>
          <p:nvPr/>
        </p:nvCxnSpPr>
        <p:spPr>
          <a:xfrm>
            <a:off x="6587075" y="4396514"/>
            <a:ext cx="2135" cy="497828"/>
          </a:xfrm>
          <a:prstGeom prst="straightConnector1">
            <a:avLst/>
          </a:prstGeom>
          <a:ln w="190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1" name="直接箭头连接符 390">
            <a:extLst>
              <a:ext uri="{FF2B5EF4-FFF2-40B4-BE49-F238E27FC236}">
                <a16:creationId xmlns:a16="http://schemas.microsoft.com/office/drawing/2014/main" id="{808AEC18-6530-4C4A-9BB7-8F7A23E5561C}"/>
              </a:ext>
            </a:extLst>
          </p:cNvPr>
          <p:cNvCxnSpPr>
            <a:cxnSpLocks/>
          </p:cNvCxnSpPr>
          <p:nvPr/>
        </p:nvCxnSpPr>
        <p:spPr>
          <a:xfrm>
            <a:off x="7488945" y="4403214"/>
            <a:ext cx="2135" cy="497828"/>
          </a:xfrm>
          <a:prstGeom prst="straightConnector1">
            <a:avLst/>
          </a:prstGeom>
          <a:ln w="190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2" name="直接箭头连接符 391">
            <a:extLst>
              <a:ext uri="{FF2B5EF4-FFF2-40B4-BE49-F238E27FC236}">
                <a16:creationId xmlns:a16="http://schemas.microsoft.com/office/drawing/2014/main" id="{71F1FF3D-B3E2-428F-9069-1F97D832232F}"/>
              </a:ext>
            </a:extLst>
          </p:cNvPr>
          <p:cNvCxnSpPr>
            <a:cxnSpLocks/>
          </p:cNvCxnSpPr>
          <p:nvPr/>
        </p:nvCxnSpPr>
        <p:spPr>
          <a:xfrm>
            <a:off x="9666453" y="4403214"/>
            <a:ext cx="2135" cy="497828"/>
          </a:xfrm>
          <a:prstGeom prst="straightConnector1">
            <a:avLst/>
          </a:prstGeom>
          <a:ln w="190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直接箭头连接符 402">
            <a:extLst>
              <a:ext uri="{FF2B5EF4-FFF2-40B4-BE49-F238E27FC236}">
                <a16:creationId xmlns:a16="http://schemas.microsoft.com/office/drawing/2014/main" id="{1E70BA49-D3E9-4AE0-86D3-EE0C1C9BC662}"/>
              </a:ext>
            </a:extLst>
          </p:cNvPr>
          <p:cNvCxnSpPr>
            <a:cxnSpLocks/>
            <a:endCxn id="287" idx="0"/>
          </p:cNvCxnSpPr>
          <p:nvPr/>
        </p:nvCxnSpPr>
        <p:spPr>
          <a:xfrm flipH="1">
            <a:off x="6036167" y="2385523"/>
            <a:ext cx="4212101" cy="45546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直接箭头连接符 405">
            <a:extLst>
              <a:ext uri="{FF2B5EF4-FFF2-40B4-BE49-F238E27FC236}">
                <a16:creationId xmlns:a16="http://schemas.microsoft.com/office/drawing/2014/main" id="{46A5F706-5649-464D-B58F-99AFDA6AB9FC}"/>
              </a:ext>
            </a:extLst>
          </p:cNvPr>
          <p:cNvCxnSpPr>
            <a:cxnSpLocks/>
            <a:endCxn id="285" idx="0"/>
          </p:cNvCxnSpPr>
          <p:nvPr/>
        </p:nvCxnSpPr>
        <p:spPr>
          <a:xfrm flipH="1">
            <a:off x="5131927" y="2378073"/>
            <a:ext cx="5106452" cy="46291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直接箭头连接符 408">
            <a:extLst>
              <a:ext uri="{FF2B5EF4-FFF2-40B4-BE49-F238E27FC236}">
                <a16:creationId xmlns:a16="http://schemas.microsoft.com/office/drawing/2014/main" id="{1D1C1EF3-8BD0-47A5-8BEF-A91A7542CECC}"/>
              </a:ext>
            </a:extLst>
          </p:cNvPr>
          <p:cNvCxnSpPr>
            <a:cxnSpLocks/>
            <a:endCxn id="289" idx="0"/>
          </p:cNvCxnSpPr>
          <p:nvPr/>
        </p:nvCxnSpPr>
        <p:spPr>
          <a:xfrm flipH="1">
            <a:off x="6986127" y="2386724"/>
            <a:ext cx="3262141" cy="45426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2" name="直接箭头连接符 411">
            <a:extLst>
              <a:ext uri="{FF2B5EF4-FFF2-40B4-BE49-F238E27FC236}">
                <a16:creationId xmlns:a16="http://schemas.microsoft.com/office/drawing/2014/main" id="{E83BC14C-1351-444C-AB85-6DA58C2B5A15}"/>
              </a:ext>
            </a:extLst>
          </p:cNvPr>
          <p:cNvCxnSpPr>
            <a:cxnSpLocks/>
            <a:endCxn id="292" idx="0"/>
          </p:cNvCxnSpPr>
          <p:nvPr/>
        </p:nvCxnSpPr>
        <p:spPr>
          <a:xfrm flipH="1">
            <a:off x="8374476" y="2388120"/>
            <a:ext cx="1863903" cy="45287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5" name="直接箭头连接符 424">
            <a:extLst>
              <a:ext uri="{FF2B5EF4-FFF2-40B4-BE49-F238E27FC236}">
                <a16:creationId xmlns:a16="http://schemas.microsoft.com/office/drawing/2014/main" id="{5030A2EF-F916-4E59-B3F2-204BBA8F5384}"/>
              </a:ext>
            </a:extLst>
          </p:cNvPr>
          <p:cNvCxnSpPr>
            <a:cxnSpLocks/>
            <a:stCxn id="292" idx="4"/>
          </p:cNvCxnSpPr>
          <p:nvPr/>
        </p:nvCxnSpPr>
        <p:spPr>
          <a:xfrm>
            <a:off x="8374476" y="3354070"/>
            <a:ext cx="1873792" cy="51529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8" name="直接箭头连接符 427">
            <a:extLst>
              <a:ext uri="{FF2B5EF4-FFF2-40B4-BE49-F238E27FC236}">
                <a16:creationId xmlns:a16="http://schemas.microsoft.com/office/drawing/2014/main" id="{A06FA1AC-D819-4559-B8CA-4112A5A32C11}"/>
              </a:ext>
            </a:extLst>
          </p:cNvPr>
          <p:cNvCxnSpPr>
            <a:cxnSpLocks/>
            <a:stCxn id="289" idx="4"/>
          </p:cNvCxnSpPr>
          <p:nvPr/>
        </p:nvCxnSpPr>
        <p:spPr>
          <a:xfrm>
            <a:off x="6986127" y="3354070"/>
            <a:ext cx="3278571" cy="51529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1" name="直接箭头连接符 430">
            <a:extLst>
              <a:ext uri="{FF2B5EF4-FFF2-40B4-BE49-F238E27FC236}">
                <a16:creationId xmlns:a16="http://schemas.microsoft.com/office/drawing/2014/main" id="{F20574F7-3C71-41E9-8174-18BE7C85A883}"/>
              </a:ext>
            </a:extLst>
          </p:cNvPr>
          <p:cNvCxnSpPr>
            <a:cxnSpLocks/>
            <a:stCxn id="287" idx="4"/>
          </p:cNvCxnSpPr>
          <p:nvPr/>
        </p:nvCxnSpPr>
        <p:spPr>
          <a:xfrm>
            <a:off x="6036167" y="3354070"/>
            <a:ext cx="4194333" cy="52260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4" name="直接箭头连接符 433">
            <a:extLst>
              <a:ext uri="{FF2B5EF4-FFF2-40B4-BE49-F238E27FC236}">
                <a16:creationId xmlns:a16="http://schemas.microsoft.com/office/drawing/2014/main" id="{953B7697-86F4-4CEB-B6C0-22B2EE4DA51B}"/>
              </a:ext>
            </a:extLst>
          </p:cNvPr>
          <p:cNvCxnSpPr>
            <a:cxnSpLocks/>
            <a:stCxn id="285" idx="4"/>
          </p:cNvCxnSpPr>
          <p:nvPr/>
        </p:nvCxnSpPr>
        <p:spPr>
          <a:xfrm>
            <a:off x="5131927" y="3354070"/>
            <a:ext cx="5132771" cy="51863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4" name="直接箭头连接符 443">
            <a:extLst>
              <a:ext uri="{FF2B5EF4-FFF2-40B4-BE49-F238E27FC236}">
                <a16:creationId xmlns:a16="http://schemas.microsoft.com/office/drawing/2014/main" id="{6B61B9AE-D260-4C86-9FCD-ED41A96781C0}"/>
              </a:ext>
            </a:extLst>
          </p:cNvPr>
          <p:cNvCxnSpPr>
            <a:cxnSpLocks/>
            <a:stCxn id="339" idx="1"/>
          </p:cNvCxnSpPr>
          <p:nvPr/>
        </p:nvCxnSpPr>
        <p:spPr>
          <a:xfrm flipH="1" flipV="1">
            <a:off x="10264698" y="2377229"/>
            <a:ext cx="361062" cy="84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1" name="直接箭头连接符 450">
            <a:extLst>
              <a:ext uri="{FF2B5EF4-FFF2-40B4-BE49-F238E27FC236}">
                <a16:creationId xmlns:a16="http://schemas.microsoft.com/office/drawing/2014/main" id="{4A0D5237-A8C3-4B6A-824A-4966BF47BCAE}"/>
              </a:ext>
            </a:extLst>
          </p:cNvPr>
          <p:cNvCxnSpPr>
            <a:cxnSpLocks/>
            <a:endCxn id="364" idx="1"/>
          </p:cNvCxnSpPr>
          <p:nvPr/>
        </p:nvCxnSpPr>
        <p:spPr>
          <a:xfrm>
            <a:off x="10255891" y="3876677"/>
            <a:ext cx="24680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5" name="直接箭头连接符 454">
            <a:extLst>
              <a:ext uri="{FF2B5EF4-FFF2-40B4-BE49-F238E27FC236}">
                <a16:creationId xmlns:a16="http://schemas.microsoft.com/office/drawing/2014/main" id="{6251CCAA-F1DB-4A02-9476-3E41C69C1E6C}"/>
              </a:ext>
            </a:extLst>
          </p:cNvPr>
          <p:cNvCxnSpPr>
            <a:cxnSpLocks/>
            <a:stCxn id="364" idx="2"/>
            <a:endCxn id="351" idx="0"/>
          </p:cNvCxnSpPr>
          <p:nvPr/>
        </p:nvCxnSpPr>
        <p:spPr>
          <a:xfrm>
            <a:off x="11118080" y="4135757"/>
            <a:ext cx="4591" cy="67628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61815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673C1304-F7B1-41A7-B57E-13F9380E8089}"/>
              </a:ext>
            </a:extLst>
          </p:cNvPr>
          <p:cNvGrpSpPr/>
          <p:nvPr/>
        </p:nvGrpSpPr>
        <p:grpSpPr>
          <a:xfrm>
            <a:off x="5605106" y="3520026"/>
            <a:ext cx="4477045" cy="3017299"/>
            <a:chOff x="6430474" y="2648508"/>
            <a:chExt cx="1719828" cy="3441118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653334B4-A3C2-4E49-B338-450114F80C5B}"/>
                </a:ext>
              </a:extLst>
            </p:cNvPr>
            <p:cNvSpPr/>
            <p:nvPr/>
          </p:nvSpPr>
          <p:spPr>
            <a:xfrm>
              <a:off x="6430474" y="2693155"/>
              <a:ext cx="1719828" cy="3396471"/>
            </a:xfrm>
            <a:prstGeom prst="rect">
              <a:avLst/>
            </a:prstGeom>
            <a:solidFill>
              <a:srgbClr val="FFCA1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24CFF9C3-453A-4DC0-AA4B-539CCCFF1F26}"/>
                </a:ext>
              </a:extLst>
            </p:cNvPr>
            <p:cNvSpPr/>
            <p:nvPr/>
          </p:nvSpPr>
          <p:spPr>
            <a:xfrm>
              <a:off x="7186097" y="2648508"/>
              <a:ext cx="272915" cy="42120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b="0" cap="none" spc="0" dirty="0">
                  <a:ln w="0"/>
                  <a:solidFill>
                    <a:schemeClr val="bg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lock</a:t>
              </a:r>
              <a:endParaRPr lang="zh-CN" altLang="en-US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773E7770-0C6F-4004-B1C9-7E07039A2AFB}"/>
              </a:ext>
            </a:extLst>
          </p:cNvPr>
          <p:cNvSpPr/>
          <p:nvPr/>
        </p:nvSpPr>
        <p:spPr>
          <a:xfrm>
            <a:off x="5684689" y="3885405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7D2292B-927C-46CA-9FBC-121D6F6BE957}"/>
              </a:ext>
            </a:extLst>
          </p:cNvPr>
          <p:cNvSpPr/>
          <p:nvPr/>
        </p:nvSpPr>
        <p:spPr>
          <a:xfrm>
            <a:off x="5612090" y="3844621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1,1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7BD6E0AB-C56F-4835-9C73-BF5765BE66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8440" y="4057807"/>
            <a:ext cx="171629" cy="479551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C8DCFFDB-5F82-4415-8ADB-2CF21CF742F0}"/>
              </a:ext>
            </a:extLst>
          </p:cNvPr>
          <p:cNvSpPr/>
          <p:nvPr/>
        </p:nvSpPr>
        <p:spPr>
          <a:xfrm>
            <a:off x="6506685" y="3885405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B09999A-46F4-495F-9EA3-91D1939C3A2D}"/>
              </a:ext>
            </a:extLst>
          </p:cNvPr>
          <p:cNvSpPr/>
          <p:nvPr/>
        </p:nvSpPr>
        <p:spPr>
          <a:xfrm>
            <a:off x="6434086" y="3844621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2,1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A3323969-00BD-4B97-80D5-D53F3A5A32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0436" y="4057807"/>
            <a:ext cx="171629" cy="479551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6115726D-EEF3-4F8D-BE58-C8A32571679A}"/>
              </a:ext>
            </a:extLst>
          </p:cNvPr>
          <p:cNvSpPr/>
          <p:nvPr/>
        </p:nvSpPr>
        <p:spPr>
          <a:xfrm>
            <a:off x="7328681" y="3885405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C023D49-7C38-4CCA-93CA-200C526B1BE4}"/>
              </a:ext>
            </a:extLst>
          </p:cNvPr>
          <p:cNvSpPr/>
          <p:nvPr/>
        </p:nvSpPr>
        <p:spPr>
          <a:xfrm>
            <a:off x="7256082" y="3844621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3,1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437E5803-8431-4141-81FD-16FD8DE5FE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2432" y="4057807"/>
            <a:ext cx="171629" cy="479551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BABDE99B-48BC-44E6-A582-A831C6BA3853}"/>
              </a:ext>
            </a:extLst>
          </p:cNvPr>
          <p:cNvSpPr/>
          <p:nvPr/>
        </p:nvSpPr>
        <p:spPr>
          <a:xfrm>
            <a:off x="8143266" y="3885405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64E05B1-0464-4593-B8E1-D3B1EFAFA928}"/>
              </a:ext>
            </a:extLst>
          </p:cNvPr>
          <p:cNvSpPr/>
          <p:nvPr/>
        </p:nvSpPr>
        <p:spPr>
          <a:xfrm>
            <a:off x="8070667" y="3844621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4,1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98F23586-C68D-41CF-A026-6969428B14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7017" y="4057807"/>
            <a:ext cx="171629" cy="479551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AA788DEA-A1F6-44D4-92A1-0119C3A9EBD4}"/>
              </a:ext>
            </a:extLst>
          </p:cNvPr>
          <p:cNvSpPr/>
          <p:nvPr/>
        </p:nvSpPr>
        <p:spPr>
          <a:xfrm>
            <a:off x="5684689" y="4575988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7CE86B3B-F77B-475E-B45C-6DA2CD41C2F3}"/>
              </a:ext>
            </a:extLst>
          </p:cNvPr>
          <p:cNvSpPr/>
          <p:nvPr/>
        </p:nvSpPr>
        <p:spPr>
          <a:xfrm>
            <a:off x="5612090" y="4535204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1,2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CFEF6ED7-5067-422E-BB09-BF375AF248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8440" y="4748390"/>
            <a:ext cx="171629" cy="479551"/>
          </a:xfrm>
          <a:prstGeom prst="rect">
            <a:avLst/>
          </a:prstGeom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5AC0DD5B-3BFE-4B78-9933-1684CDD48BF9}"/>
              </a:ext>
            </a:extLst>
          </p:cNvPr>
          <p:cNvSpPr/>
          <p:nvPr/>
        </p:nvSpPr>
        <p:spPr>
          <a:xfrm>
            <a:off x="6506685" y="4575988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3FD01FE1-307F-4622-8E42-91D39A124BAA}"/>
              </a:ext>
            </a:extLst>
          </p:cNvPr>
          <p:cNvSpPr/>
          <p:nvPr/>
        </p:nvSpPr>
        <p:spPr>
          <a:xfrm>
            <a:off x="6434086" y="4535204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2,2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E4C51218-45BE-4DDD-B136-989CE80FF2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0436" y="4748390"/>
            <a:ext cx="171629" cy="479551"/>
          </a:xfrm>
          <a:prstGeom prst="rect">
            <a:avLst/>
          </a:prstGeom>
        </p:spPr>
      </p:pic>
      <p:sp>
        <p:nvSpPr>
          <p:cNvPr id="25" name="矩形 24">
            <a:extLst>
              <a:ext uri="{FF2B5EF4-FFF2-40B4-BE49-F238E27FC236}">
                <a16:creationId xmlns:a16="http://schemas.microsoft.com/office/drawing/2014/main" id="{00C93190-9EA2-448E-A371-AEC7F25CB486}"/>
              </a:ext>
            </a:extLst>
          </p:cNvPr>
          <p:cNvSpPr/>
          <p:nvPr/>
        </p:nvSpPr>
        <p:spPr>
          <a:xfrm>
            <a:off x="7328681" y="4575988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7B0288C6-1746-4650-9BDA-0E95785A776E}"/>
              </a:ext>
            </a:extLst>
          </p:cNvPr>
          <p:cNvSpPr/>
          <p:nvPr/>
        </p:nvSpPr>
        <p:spPr>
          <a:xfrm>
            <a:off x="7256082" y="4535204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3,2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2D767151-5B34-4879-909C-880ECA3CD4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2432" y="4748390"/>
            <a:ext cx="171629" cy="479551"/>
          </a:xfrm>
          <a:prstGeom prst="rect">
            <a:avLst/>
          </a:prstGeom>
        </p:spPr>
      </p:pic>
      <p:sp>
        <p:nvSpPr>
          <p:cNvPr id="28" name="矩形 27">
            <a:extLst>
              <a:ext uri="{FF2B5EF4-FFF2-40B4-BE49-F238E27FC236}">
                <a16:creationId xmlns:a16="http://schemas.microsoft.com/office/drawing/2014/main" id="{6F3377D4-750C-4E95-86EB-14739EB11363}"/>
              </a:ext>
            </a:extLst>
          </p:cNvPr>
          <p:cNvSpPr/>
          <p:nvPr/>
        </p:nvSpPr>
        <p:spPr>
          <a:xfrm>
            <a:off x="8143266" y="4575988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80788D8B-8229-4A60-A638-B4970DA16C79}"/>
              </a:ext>
            </a:extLst>
          </p:cNvPr>
          <p:cNvSpPr/>
          <p:nvPr/>
        </p:nvSpPr>
        <p:spPr>
          <a:xfrm>
            <a:off x="8070667" y="4535204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4,2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1213CCD8-043D-4E7C-B250-8B79FA40D8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7017" y="4748390"/>
            <a:ext cx="171629" cy="479551"/>
          </a:xfrm>
          <a:prstGeom prst="rect">
            <a:avLst/>
          </a:prstGeom>
        </p:spPr>
      </p:pic>
      <p:sp>
        <p:nvSpPr>
          <p:cNvPr id="31" name="矩形 30">
            <a:extLst>
              <a:ext uri="{FF2B5EF4-FFF2-40B4-BE49-F238E27FC236}">
                <a16:creationId xmlns:a16="http://schemas.microsoft.com/office/drawing/2014/main" id="{42709301-6787-4668-B2CA-E12BB996278C}"/>
              </a:ext>
            </a:extLst>
          </p:cNvPr>
          <p:cNvSpPr/>
          <p:nvPr/>
        </p:nvSpPr>
        <p:spPr>
          <a:xfrm>
            <a:off x="5684689" y="5709727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E3EB5CD2-DF64-46FE-ABC0-AEC427574E98}"/>
              </a:ext>
            </a:extLst>
          </p:cNvPr>
          <p:cNvSpPr/>
          <p:nvPr/>
        </p:nvSpPr>
        <p:spPr>
          <a:xfrm>
            <a:off x="5608884" y="5668943"/>
            <a:ext cx="939681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1,g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E986CA74-41EC-4B61-92B3-EFB857A4C1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8440" y="5882129"/>
            <a:ext cx="171629" cy="479551"/>
          </a:xfrm>
          <a:prstGeom prst="rect">
            <a:avLst/>
          </a:prstGeom>
        </p:spPr>
      </p:pic>
      <p:sp>
        <p:nvSpPr>
          <p:cNvPr id="34" name="矩形 33">
            <a:extLst>
              <a:ext uri="{FF2B5EF4-FFF2-40B4-BE49-F238E27FC236}">
                <a16:creationId xmlns:a16="http://schemas.microsoft.com/office/drawing/2014/main" id="{5819961B-9C1C-4B65-B3E3-F34BE07705D0}"/>
              </a:ext>
            </a:extLst>
          </p:cNvPr>
          <p:cNvSpPr/>
          <p:nvPr/>
        </p:nvSpPr>
        <p:spPr>
          <a:xfrm>
            <a:off x="6506685" y="5709727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64CB1BF8-4361-48EC-98EB-AB5FE0C27DF3}"/>
              </a:ext>
            </a:extLst>
          </p:cNvPr>
          <p:cNvSpPr/>
          <p:nvPr/>
        </p:nvSpPr>
        <p:spPr>
          <a:xfrm>
            <a:off x="6434086" y="5668943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1,g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:a16="http://schemas.microsoft.com/office/drawing/2014/main" id="{78D03224-E8A5-493F-A234-927ABF38A1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0436" y="5882129"/>
            <a:ext cx="171629" cy="479551"/>
          </a:xfrm>
          <a:prstGeom prst="rect">
            <a:avLst/>
          </a:prstGeom>
        </p:spPr>
      </p:pic>
      <p:sp>
        <p:nvSpPr>
          <p:cNvPr id="37" name="矩形 36">
            <a:extLst>
              <a:ext uri="{FF2B5EF4-FFF2-40B4-BE49-F238E27FC236}">
                <a16:creationId xmlns:a16="http://schemas.microsoft.com/office/drawing/2014/main" id="{58FE32A3-5025-4A5D-ADCA-8F2E399AE017}"/>
              </a:ext>
            </a:extLst>
          </p:cNvPr>
          <p:cNvSpPr/>
          <p:nvPr/>
        </p:nvSpPr>
        <p:spPr>
          <a:xfrm>
            <a:off x="7328681" y="5709727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22211D3E-7079-432A-9823-303263A7111D}"/>
              </a:ext>
            </a:extLst>
          </p:cNvPr>
          <p:cNvSpPr/>
          <p:nvPr/>
        </p:nvSpPr>
        <p:spPr>
          <a:xfrm>
            <a:off x="7256082" y="5668943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2,g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39" name="图片 38">
            <a:extLst>
              <a:ext uri="{FF2B5EF4-FFF2-40B4-BE49-F238E27FC236}">
                <a16:creationId xmlns:a16="http://schemas.microsoft.com/office/drawing/2014/main" id="{D54DAFAC-A36D-43F1-BD41-DF108ADEE4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2432" y="5882129"/>
            <a:ext cx="171629" cy="479551"/>
          </a:xfrm>
          <a:prstGeom prst="rect">
            <a:avLst/>
          </a:prstGeom>
        </p:spPr>
      </p:pic>
      <p:sp>
        <p:nvSpPr>
          <p:cNvPr id="40" name="矩形 39">
            <a:extLst>
              <a:ext uri="{FF2B5EF4-FFF2-40B4-BE49-F238E27FC236}">
                <a16:creationId xmlns:a16="http://schemas.microsoft.com/office/drawing/2014/main" id="{493F5138-F329-4E07-8A8D-B6C7772B6A9D}"/>
              </a:ext>
            </a:extLst>
          </p:cNvPr>
          <p:cNvSpPr/>
          <p:nvPr/>
        </p:nvSpPr>
        <p:spPr>
          <a:xfrm>
            <a:off x="8143266" y="5709727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3C2D0470-1FDE-4E77-BD38-AD57B753D2FA}"/>
              </a:ext>
            </a:extLst>
          </p:cNvPr>
          <p:cNvSpPr/>
          <p:nvPr/>
        </p:nvSpPr>
        <p:spPr>
          <a:xfrm>
            <a:off x="8067461" y="5668943"/>
            <a:ext cx="939681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3,g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7F1DD70D-9F17-4C27-AF7E-82B3D49766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7017" y="5882129"/>
            <a:ext cx="171629" cy="479551"/>
          </a:xfrm>
          <a:prstGeom prst="rect">
            <a:avLst/>
          </a:prstGeom>
        </p:spPr>
      </p:pic>
      <p:sp>
        <p:nvSpPr>
          <p:cNvPr id="48" name="矩形 47">
            <a:extLst>
              <a:ext uri="{FF2B5EF4-FFF2-40B4-BE49-F238E27FC236}">
                <a16:creationId xmlns:a16="http://schemas.microsoft.com/office/drawing/2014/main" id="{12316CAC-35D8-4875-86DD-5C30F84F9DE3}"/>
              </a:ext>
            </a:extLst>
          </p:cNvPr>
          <p:cNvSpPr/>
          <p:nvPr/>
        </p:nvSpPr>
        <p:spPr>
          <a:xfrm>
            <a:off x="9186557" y="3896151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D4396BD9-FF11-4602-98D9-3F9DE99C0F93}"/>
              </a:ext>
            </a:extLst>
          </p:cNvPr>
          <p:cNvSpPr/>
          <p:nvPr/>
        </p:nvSpPr>
        <p:spPr>
          <a:xfrm>
            <a:off x="9123233" y="3851222"/>
            <a:ext cx="936475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n,1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50" name="图片 49">
            <a:extLst>
              <a:ext uri="{FF2B5EF4-FFF2-40B4-BE49-F238E27FC236}">
                <a16:creationId xmlns:a16="http://schemas.microsoft.com/office/drawing/2014/main" id="{447959E1-A2CE-4B0E-AA2E-A91697ED6B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81186" y="4064408"/>
            <a:ext cx="171629" cy="479551"/>
          </a:xfrm>
          <a:prstGeom prst="rect">
            <a:avLst/>
          </a:prstGeom>
        </p:spPr>
      </p:pic>
      <p:sp>
        <p:nvSpPr>
          <p:cNvPr id="43" name="矩形 42">
            <a:extLst>
              <a:ext uri="{FF2B5EF4-FFF2-40B4-BE49-F238E27FC236}">
                <a16:creationId xmlns:a16="http://schemas.microsoft.com/office/drawing/2014/main" id="{ACF00F6F-9DA2-4768-BF99-BFF7077BFAEC}"/>
              </a:ext>
            </a:extLst>
          </p:cNvPr>
          <p:cNvSpPr/>
          <p:nvPr/>
        </p:nvSpPr>
        <p:spPr>
          <a:xfrm>
            <a:off x="5689191" y="3885405"/>
            <a:ext cx="4322642" cy="700356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24034A56-7120-4E90-94C3-1A8D5CD744FF}"/>
              </a:ext>
            </a:extLst>
          </p:cNvPr>
          <p:cNvSpPr/>
          <p:nvPr/>
        </p:nvSpPr>
        <p:spPr>
          <a:xfrm>
            <a:off x="8900074" y="4042730"/>
            <a:ext cx="346569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5F920007-43BC-4C62-8C8B-09CFA769E3B1}"/>
              </a:ext>
            </a:extLst>
          </p:cNvPr>
          <p:cNvSpPr/>
          <p:nvPr/>
        </p:nvSpPr>
        <p:spPr>
          <a:xfrm>
            <a:off x="9186557" y="4593655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54" name="图片 53">
            <a:extLst>
              <a:ext uri="{FF2B5EF4-FFF2-40B4-BE49-F238E27FC236}">
                <a16:creationId xmlns:a16="http://schemas.microsoft.com/office/drawing/2014/main" id="{9D4EBEC2-6080-4508-B234-16EFBED5AE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81186" y="4752402"/>
            <a:ext cx="171629" cy="479551"/>
          </a:xfrm>
          <a:prstGeom prst="rect">
            <a:avLst/>
          </a:prstGeom>
        </p:spPr>
      </p:pic>
      <p:sp>
        <p:nvSpPr>
          <p:cNvPr id="47" name="矩形 46">
            <a:extLst>
              <a:ext uri="{FF2B5EF4-FFF2-40B4-BE49-F238E27FC236}">
                <a16:creationId xmlns:a16="http://schemas.microsoft.com/office/drawing/2014/main" id="{F5CBAF78-3A9C-42D4-9F06-327A08044422}"/>
              </a:ext>
            </a:extLst>
          </p:cNvPr>
          <p:cNvSpPr/>
          <p:nvPr/>
        </p:nvSpPr>
        <p:spPr>
          <a:xfrm>
            <a:off x="5689191" y="4582589"/>
            <a:ext cx="4322642" cy="700356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13C5D799-EE8E-40BA-A010-86851D5EB022}"/>
              </a:ext>
            </a:extLst>
          </p:cNvPr>
          <p:cNvSpPr/>
          <p:nvPr/>
        </p:nvSpPr>
        <p:spPr>
          <a:xfrm>
            <a:off x="9129811" y="4535204"/>
            <a:ext cx="936475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n,2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C5CDA023-A1AF-4BC1-AD9C-94B1763446EA}"/>
              </a:ext>
            </a:extLst>
          </p:cNvPr>
          <p:cNvSpPr/>
          <p:nvPr/>
        </p:nvSpPr>
        <p:spPr>
          <a:xfrm>
            <a:off x="8900074" y="4725690"/>
            <a:ext cx="346569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31D8A939-5F6E-4DC7-A144-7951B5E93B5B}"/>
              </a:ext>
            </a:extLst>
          </p:cNvPr>
          <p:cNvSpPr/>
          <p:nvPr/>
        </p:nvSpPr>
        <p:spPr>
          <a:xfrm rot="5400000">
            <a:off x="5916316" y="5327367"/>
            <a:ext cx="346569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232EF449-5F87-42A2-ABCE-87D3B846AEB4}"/>
              </a:ext>
            </a:extLst>
          </p:cNvPr>
          <p:cNvSpPr/>
          <p:nvPr/>
        </p:nvSpPr>
        <p:spPr>
          <a:xfrm rot="5400000">
            <a:off x="6738312" y="5327368"/>
            <a:ext cx="346569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D2F71773-6267-4877-985C-5925F63C9DF1}"/>
              </a:ext>
            </a:extLst>
          </p:cNvPr>
          <p:cNvSpPr/>
          <p:nvPr/>
        </p:nvSpPr>
        <p:spPr>
          <a:xfrm rot="5400000">
            <a:off x="7538555" y="5327367"/>
            <a:ext cx="346569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8035C34D-C542-4508-A813-63FDD61C4F83}"/>
              </a:ext>
            </a:extLst>
          </p:cNvPr>
          <p:cNvSpPr/>
          <p:nvPr/>
        </p:nvSpPr>
        <p:spPr>
          <a:xfrm rot="5400000">
            <a:off x="8360551" y="5327368"/>
            <a:ext cx="346569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id="{7D15B382-5730-410F-A232-7915FF08819A}"/>
              </a:ext>
            </a:extLst>
          </p:cNvPr>
          <p:cNvSpPr/>
          <p:nvPr/>
        </p:nvSpPr>
        <p:spPr>
          <a:xfrm rot="5400000">
            <a:off x="9418184" y="5327368"/>
            <a:ext cx="346569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31A7BC71-0590-4984-A4AB-3A9E768176E2}"/>
              </a:ext>
            </a:extLst>
          </p:cNvPr>
          <p:cNvSpPr/>
          <p:nvPr/>
        </p:nvSpPr>
        <p:spPr>
          <a:xfrm>
            <a:off x="9202008" y="5709727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1FE6CBE3-E377-4ADE-9F2A-512F55AB4B53}"/>
              </a:ext>
            </a:extLst>
          </p:cNvPr>
          <p:cNvSpPr/>
          <p:nvPr/>
        </p:nvSpPr>
        <p:spPr>
          <a:xfrm>
            <a:off x="9124600" y="5668943"/>
            <a:ext cx="942887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</a:t>
            </a:r>
            <a:r>
              <a:rPr lang="en-US" altLang="zh-CN" sz="1200" b="0" cap="none" spc="0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,g</a:t>
            </a:r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69" name="图片 68">
            <a:extLst>
              <a:ext uri="{FF2B5EF4-FFF2-40B4-BE49-F238E27FC236}">
                <a16:creationId xmlns:a16="http://schemas.microsoft.com/office/drawing/2014/main" id="{23A0655A-2D6A-4E29-A223-0EC8CB90C0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85759" y="5882129"/>
            <a:ext cx="171629" cy="479551"/>
          </a:xfrm>
          <a:prstGeom prst="rect">
            <a:avLst/>
          </a:prstGeom>
        </p:spPr>
      </p:pic>
      <p:sp>
        <p:nvSpPr>
          <p:cNvPr id="70" name="矩形 69">
            <a:extLst>
              <a:ext uri="{FF2B5EF4-FFF2-40B4-BE49-F238E27FC236}">
                <a16:creationId xmlns:a16="http://schemas.microsoft.com/office/drawing/2014/main" id="{9705FD9E-93C5-483D-94D0-A5A54BF691F9}"/>
              </a:ext>
            </a:extLst>
          </p:cNvPr>
          <p:cNvSpPr/>
          <p:nvPr/>
        </p:nvSpPr>
        <p:spPr>
          <a:xfrm>
            <a:off x="8891674" y="5840115"/>
            <a:ext cx="346569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BAE0E910-8D00-4BD0-9B59-B99ACF7447DC}"/>
              </a:ext>
            </a:extLst>
          </p:cNvPr>
          <p:cNvSpPr/>
          <p:nvPr/>
        </p:nvSpPr>
        <p:spPr>
          <a:xfrm>
            <a:off x="5673740" y="5709726"/>
            <a:ext cx="4322642" cy="700356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177BD65A-AE3A-4588-B92D-FC429951FC33}"/>
              </a:ext>
            </a:extLst>
          </p:cNvPr>
          <p:cNvSpPr/>
          <p:nvPr/>
        </p:nvSpPr>
        <p:spPr>
          <a:xfrm>
            <a:off x="9983727" y="4093108"/>
            <a:ext cx="748924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rgbClr val="00B0F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roup_1</a:t>
            </a:r>
            <a:endParaRPr lang="zh-CN" altLang="en-US" sz="1200" b="0" cap="none" spc="0" dirty="0">
              <a:ln w="0"/>
              <a:solidFill>
                <a:srgbClr val="00B0F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3" name="矩形 72">
            <a:extLst>
              <a:ext uri="{FF2B5EF4-FFF2-40B4-BE49-F238E27FC236}">
                <a16:creationId xmlns:a16="http://schemas.microsoft.com/office/drawing/2014/main" id="{FB9DF6C1-16D0-47A8-B290-81B6750D9B97}"/>
              </a:ext>
            </a:extLst>
          </p:cNvPr>
          <p:cNvSpPr/>
          <p:nvPr/>
        </p:nvSpPr>
        <p:spPr>
          <a:xfrm>
            <a:off x="9970601" y="4777090"/>
            <a:ext cx="790602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rgbClr val="00B0F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roup _2</a:t>
            </a:r>
            <a:endParaRPr lang="zh-CN" altLang="en-US" sz="1200" b="0" cap="none" spc="0" dirty="0">
              <a:ln w="0"/>
              <a:solidFill>
                <a:srgbClr val="00B0F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4" name="矩形 73">
            <a:extLst>
              <a:ext uri="{FF2B5EF4-FFF2-40B4-BE49-F238E27FC236}">
                <a16:creationId xmlns:a16="http://schemas.microsoft.com/office/drawing/2014/main" id="{49CE2450-BE95-443F-BF13-8B097141BB5C}"/>
              </a:ext>
            </a:extLst>
          </p:cNvPr>
          <p:cNvSpPr/>
          <p:nvPr/>
        </p:nvSpPr>
        <p:spPr>
          <a:xfrm>
            <a:off x="9959681" y="5916518"/>
            <a:ext cx="797014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rgbClr val="00B0F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roup _g</a:t>
            </a:r>
            <a:endParaRPr lang="zh-CN" altLang="en-US" sz="1200" b="0" cap="none" spc="0" dirty="0">
              <a:ln w="0"/>
              <a:solidFill>
                <a:srgbClr val="00B0F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5" name="矩形 74">
            <a:extLst>
              <a:ext uri="{FF2B5EF4-FFF2-40B4-BE49-F238E27FC236}">
                <a16:creationId xmlns:a16="http://schemas.microsoft.com/office/drawing/2014/main" id="{ABFFAB4B-D69E-4578-902F-A1C32417972E}"/>
              </a:ext>
            </a:extLst>
          </p:cNvPr>
          <p:cNvSpPr/>
          <p:nvPr/>
        </p:nvSpPr>
        <p:spPr>
          <a:xfrm rot="5400000">
            <a:off x="10104293" y="5327367"/>
            <a:ext cx="508474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151318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77F25081-6C10-484B-BB34-F93CA95EDA64}"/>
              </a:ext>
            </a:extLst>
          </p:cNvPr>
          <p:cNvSpPr/>
          <p:nvPr/>
        </p:nvSpPr>
        <p:spPr>
          <a:xfrm>
            <a:off x="3577163" y="2691648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98A9517-881B-4D79-8A0F-70A5F178AD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0914" y="2864050"/>
            <a:ext cx="171629" cy="47955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AE3EF826-C591-4BB7-8F5A-019FC1DDD85A}"/>
              </a:ext>
            </a:extLst>
          </p:cNvPr>
          <p:cNvSpPr/>
          <p:nvPr/>
        </p:nvSpPr>
        <p:spPr>
          <a:xfrm>
            <a:off x="3478114" y="2701738"/>
            <a:ext cx="986167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1,</a:t>
            </a:r>
            <a:r>
              <a:rPr lang="en-US" altLang="zh-CN" sz="12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α</a:t>
            </a:r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BDB69FF-541E-42C1-8D49-D9D07170071E}"/>
              </a:ext>
            </a:extLst>
          </p:cNvPr>
          <p:cNvSpPr/>
          <p:nvPr/>
        </p:nvSpPr>
        <p:spPr>
          <a:xfrm>
            <a:off x="4399159" y="2691648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29C73DC-D1DC-43B5-B3CD-BC896643BB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2910" y="2864050"/>
            <a:ext cx="171629" cy="479551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91DE0108-CF77-4E6C-BA6D-99BB6308B8E6}"/>
              </a:ext>
            </a:extLst>
          </p:cNvPr>
          <p:cNvSpPr/>
          <p:nvPr/>
        </p:nvSpPr>
        <p:spPr>
          <a:xfrm>
            <a:off x="4300110" y="2701738"/>
            <a:ext cx="986167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2,</a:t>
            </a:r>
            <a:r>
              <a:rPr lang="en-US" altLang="zh-CN" sz="12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α</a:t>
            </a:r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E3174993-7399-4190-A441-A1BF6CB29498}"/>
              </a:ext>
            </a:extLst>
          </p:cNvPr>
          <p:cNvSpPr/>
          <p:nvPr/>
        </p:nvSpPr>
        <p:spPr>
          <a:xfrm>
            <a:off x="6070932" y="2691648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3BE45976-3F5F-4622-80D1-10B609631E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5561" y="2859905"/>
            <a:ext cx="171629" cy="479551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C39AB7BC-AF07-4FFC-A3D5-8D1AD690040C}"/>
              </a:ext>
            </a:extLst>
          </p:cNvPr>
          <p:cNvSpPr/>
          <p:nvPr/>
        </p:nvSpPr>
        <p:spPr>
          <a:xfrm>
            <a:off x="5981158" y="2697593"/>
            <a:ext cx="989373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</a:t>
            </a:r>
            <a:r>
              <a:rPr lang="en-US" altLang="zh-CN" sz="12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, α)</a:t>
            </a:r>
            <a:endParaRPr lang="zh-CN" altLang="en-US" sz="12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56F9C162-C454-4755-9F92-7932BCB6382B}"/>
              </a:ext>
            </a:extLst>
          </p:cNvPr>
          <p:cNvSpPr/>
          <p:nvPr/>
        </p:nvSpPr>
        <p:spPr>
          <a:xfrm>
            <a:off x="3581666" y="2691648"/>
            <a:ext cx="3301931" cy="700356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4BB6D802-C25F-447A-B817-D54B968ED478}"/>
              </a:ext>
            </a:extLst>
          </p:cNvPr>
          <p:cNvSpPr/>
          <p:nvPr/>
        </p:nvSpPr>
        <p:spPr>
          <a:xfrm>
            <a:off x="5208984" y="2852273"/>
            <a:ext cx="824265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……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6C5EAE9A-2AFB-4EC9-880F-E5AFA29A3593}"/>
              </a:ext>
            </a:extLst>
          </p:cNvPr>
          <p:cNvSpPr/>
          <p:nvPr/>
        </p:nvSpPr>
        <p:spPr>
          <a:xfrm>
            <a:off x="2395031" y="2867662"/>
            <a:ext cx="949299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600" b="0" cap="none" spc="0" dirty="0">
                <a:ln w="0"/>
                <a:solidFill>
                  <a:srgbClr val="00B0F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roup_α</a:t>
            </a:r>
            <a:endParaRPr lang="zh-CN" altLang="en-US" sz="1600" b="0" cap="none" spc="0" dirty="0">
              <a:ln w="0"/>
              <a:solidFill>
                <a:srgbClr val="00B0F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22" name="表格 99">
            <a:extLst>
              <a:ext uri="{FF2B5EF4-FFF2-40B4-BE49-F238E27FC236}">
                <a16:creationId xmlns:a16="http://schemas.microsoft.com/office/drawing/2014/main" id="{87F694FA-DDEF-4DA6-83BE-B2BC08CBF5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9044666"/>
              </p:ext>
            </p:extLst>
          </p:nvPr>
        </p:nvGraphicFramePr>
        <p:xfrm>
          <a:off x="1958491" y="1876410"/>
          <a:ext cx="3804846" cy="3385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4140">
                  <a:extLst>
                    <a:ext uri="{9D8B030D-6E8A-4147-A177-3AD203B41FA5}">
                      <a16:colId xmlns:a16="http://schemas.microsoft.com/office/drawing/2014/main" val="242321864"/>
                    </a:ext>
                  </a:extLst>
                </a:gridCol>
                <a:gridCol w="634140">
                  <a:extLst>
                    <a:ext uri="{9D8B030D-6E8A-4147-A177-3AD203B41FA5}">
                      <a16:colId xmlns:a16="http://schemas.microsoft.com/office/drawing/2014/main" val="25810059"/>
                    </a:ext>
                  </a:extLst>
                </a:gridCol>
                <a:gridCol w="634140">
                  <a:extLst>
                    <a:ext uri="{9D8B030D-6E8A-4147-A177-3AD203B41FA5}">
                      <a16:colId xmlns:a16="http://schemas.microsoft.com/office/drawing/2014/main" val="12853517"/>
                    </a:ext>
                  </a:extLst>
                </a:gridCol>
                <a:gridCol w="634140">
                  <a:extLst>
                    <a:ext uri="{9D8B030D-6E8A-4147-A177-3AD203B41FA5}">
                      <a16:colId xmlns:a16="http://schemas.microsoft.com/office/drawing/2014/main" val="2134438700"/>
                    </a:ext>
                  </a:extLst>
                </a:gridCol>
                <a:gridCol w="649006">
                  <a:extLst>
                    <a:ext uri="{9D8B030D-6E8A-4147-A177-3AD203B41FA5}">
                      <a16:colId xmlns:a16="http://schemas.microsoft.com/office/drawing/2014/main" val="1539039018"/>
                    </a:ext>
                  </a:extLst>
                </a:gridCol>
                <a:gridCol w="619280">
                  <a:extLst>
                    <a:ext uri="{9D8B030D-6E8A-4147-A177-3AD203B41FA5}">
                      <a16:colId xmlns:a16="http://schemas.microsoft.com/office/drawing/2014/main" val="3117484857"/>
                    </a:ext>
                  </a:extLst>
                </a:gridCol>
              </a:tblGrid>
              <a:tr h="33855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Dist_1</a:t>
                      </a:r>
                      <a:endParaRPr kumimoji="0" lang="zh-CN" altLang="en-US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Dist_2</a:t>
                      </a:r>
                      <a:endParaRPr kumimoji="0" lang="zh-CN" altLang="en-US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Dist_3</a:t>
                      </a:r>
                      <a:endParaRPr kumimoji="0" lang="zh-CN" altLang="en-US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Dist_4</a:t>
                      </a:r>
                      <a:endParaRPr kumimoji="0" lang="zh-CN" altLang="en-US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Dist_5</a:t>
                      </a:r>
                      <a:endParaRPr kumimoji="0" lang="zh-CN" altLang="en-US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Dist_6</a:t>
                      </a:r>
                      <a:endParaRPr kumimoji="0" lang="zh-CN" altLang="en-US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4047286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34D39D4A-70BA-46B5-9DE3-4D68242FD3E4}"/>
                  </a:ext>
                </a:extLst>
              </p:cNvPr>
              <p:cNvSpPr/>
              <p:nvPr/>
            </p:nvSpPr>
            <p:spPr>
              <a:xfrm>
                <a:off x="4186604" y="1629397"/>
                <a:ext cx="2048702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11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PQ</a:t>
                </a:r>
                <a:r>
                  <a:rPr lang="zh-CN" altLang="en-US" sz="11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距离表中对应邻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100" b="0" i="1" cap="none" spc="0" smtClean="0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100" b="0" i="1" cap="none" spc="0" smtClean="0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1100" b="0" i="1" cap="none" spc="0" smtClean="0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11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的一行</a:t>
                </a:r>
              </a:p>
            </p:txBody>
          </p:sp>
        </mc:Choice>
        <mc:Fallback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34D39D4A-70BA-46B5-9DE3-4D68242FD3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6604" y="1629397"/>
                <a:ext cx="2048702" cy="261610"/>
              </a:xfrm>
              <a:prstGeom prst="rect">
                <a:avLst/>
              </a:prstGeom>
              <a:blipFill>
                <a:blip r:embed="rId3"/>
                <a:stretch>
                  <a:fillRect t="-4651" r="-298" b="-209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矩形 28">
            <a:extLst>
              <a:ext uri="{FF2B5EF4-FFF2-40B4-BE49-F238E27FC236}">
                <a16:creationId xmlns:a16="http://schemas.microsoft.com/office/drawing/2014/main" id="{F7B1E257-9BBA-4A28-86B3-37CBF5B3CFF1}"/>
              </a:ext>
            </a:extLst>
          </p:cNvPr>
          <p:cNvSpPr/>
          <p:nvPr/>
        </p:nvSpPr>
        <p:spPr>
          <a:xfrm>
            <a:off x="5700814" y="1867175"/>
            <a:ext cx="346569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9757258D-4900-4A31-9FD5-4583453F4F3F}"/>
              </a:ext>
            </a:extLst>
          </p:cNvPr>
          <p:cNvSpPr/>
          <p:nvPr/>
        </p:nvSpPr>
        <p:spPr>
          <a:xfrm>
            <a:off x="4865417" y="3023642"/>
            <a:ext cx="167936" cy="167005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/>
              <a:t>+</a:t>
            </a:r>
            <a:endParaRPr lang="zh-CN" altLang="en-US" sz="2000" dirty="0"/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BD7ED63F-FB1A-4C97-BC0D-110F2F5A5FF3}"/>
              </a:ext>
            </a:extLst>
          </p:cNvPr>
          <p:cNvCxnSpPr>
            <a:cxnSpLocks/>
            <a:endCxn id="5" idx="0"/>
          </p:cNvCxnSpPr>
          <p:nvPr/>
        </p:nvCxnSpPr>
        <p:spPr>
          <a:xfrm>
            <a:off x="2260480" y="2179250"/>
            <a:ext cx="1710718" cy="522488"/>
          </a:xfrm>
          <a:prstGeom prst="straightConnector1">
            <a:avLst/>
          </a:prstGeom>
          <a:ln w="19050">
            <a:solidFill>
              <a:srgbClr val="4472C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4DA1F35F-AC53-4B5B-88E2-E45FCDB1CB97}"/>
              </a:ext>
            </a:extLst>
          </p:cNvPr>
          <p:cNvCxnSpPr>
            <a:cxnSpLocks/>
            <a:endCxn id="5" idx="0"/>
          </p:cNvCxnSpPr>
          <p:nvPr/>
        </p:nvCxnSpPr>
        <p:spPr>
          <a:xfrm>
            <a:off x="2919965" y="2169477"/>
            <a:ext cx="1051233" cy="532261"/>
          </a:xfrm>
          <a:prstGeom prst="straightConnector1">
            <a:avLst/>
          </a:prstGeom>
          <a:ln w="19050">
            <a:solidFill>
              <a:srgbClr val="4472C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3B508264-7694-489B-B13E-2675100CBA2E}"/>
              </a:ext>
            </a:extLst>
          </p:cNvPr>
          <p:cNvCxnSpPr>
            <a:cxnSpLocks/>
            <a:endCxn id="5" idx="0"/>
          </p:cNvCxnSpPr>
          <p:nvPr/>
        </p:nvCxnSpPr>
        <p:spPr>
          <a:xfrm>
            <a:off x="3521184" y="2154994"/>
            <a:ext cx="450014" cy="546744"/>
          </a:xfrm>
          <a:prstGeom prst="straightConnector1">
            <a:avLst/>
          </a:prstGeom>
          <a:ln w="19050">
            <a:solidFill>
              <a:srgbClr val="4472C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CA1F82A9-890D-4472-ACD2-94E0D8340DA9}"/>
              </a:ext>
            </a:extLst>
          </p:cNvPr>
          <p:cNvCxnSpPr>
            <a:cxnSpLocks/>
            <a:endCxn id="8" idx="0"/>
          </p:cNvCxnSpPr>
          <p:nvPr/>
        </p:nvCxnSpPr>
        <p:spPr>
          <a:xfrm>
            <a:off x="4198802" y="2154994"/>
            <a:ext cx="594392" cy="546744"/>
          </a:xfrm>
          <a:prstGeom prst="straightConnector1">
            <a:avLst/>
          </a:prstGeom>
          <a:ln w="19050">
            <a:solidFill>
              <a:srgbClr val="4472C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AFA25CA3-EFA2-4B52-88CC-F3CF8027364E}"/>
              </a:ext>
            </a:extLst>
          </p:cNvPr>
          <p:cNvCxnSpPr>
            <a:cxnSpLocks/>
            <a:endCxn id="8" idx="0"/>
          </p:cNvCxnSpPr>
          <p:nvPr/>
        </p:nvCxnSpPr>
        <p:spPr>
          <a:xfrm flipH="1">
            <a:off x="4793194" y="2154994"/>
            <a:ext cx="42731" cy="546744"/>
          </a:xfrm>
          <a:prstGeom prst="straightConnector1">
            <a:avLst/>
          </a:prstGeom>
          <a:ln w="19050">
            <a:solidFill>
              <a:srgbClr val="4472C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314168F0-C167-4229-9CB4-FAE61D236B0C}"/>
              </a:ext>
            </a:extLst>
          </p:cNvPr>
          <p:cNvCxnSpPr>
            <a:cxnSpLocks/>
            <a:endCxn id="8" idx="0"/>
          </p:cNvCxnSpPr>
          <p:nvPr/>
        </p:nvCxnSpPr>
        <p:spPr>
          <a:xfrm flipH="1">
            <a:off x="4793194" y="2171943"/>
            <a:ext cx="663572" cy="529795"/>
          </a:xfrm>
          <a:prstGeom prst="straightConnector1">
            <a:avLst/>
          </a:prstGeom>
          <a:ln w="19050">
            <a:solidFill>
              <a:srgbClr val="4472C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椭圆 75">
            <a:extLst>
              <a:ext uri="{FF2B5EF4-FFF2-40B4-BE49-F238E27FC236}">
                <a16:creationId xmlns:a16="http://schemas.microsoft.com/office/drawing/2014/main" id="{AEA4D4AA-5B4F-4DC8-8AB1-C5663E1CF4E9}"/>
              </a:ext>
            </a:extLst>
          </p:cNvPr>
          <p:cNvSpPr/>
          <p:nvPr/>
        </p:nvSpPr>
        <p:spPr>
          <a:xfrm>
            <a:off x="4008743" y="3023643"/>
            <a:ext cx="167936" cy="167005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/>
              <a:t>+</a:t>
            </a:r>
            <a:endParaRPr lang="zh-CN" altLang="en-US" sz="2000" dirty="0"/>
          </a:p>
        </p:txBody>
      </p:sp>
      <p:sp>
        <p:nvSpPr>
          <p:cNvPr id="78" name="椭圆 77">
            <a:extLst>
              <a:ext uri="{FF2B5EF4-FFF2-40B4-BE49-F238E27FC236}">
                <a16:creationId xmlns:a16="http://schemas.microsoft.com/office/drawing/2014/main" id="{D3823918-9AC3-4851-BF98-BEE6DF240911}"/>
              </a:ext>
            </a:extLst>
          </p:cNvPr>
          <p:cNvSpPr/>
          <p:nvPr/>
        </p:nvSpPr>
        <p:spPr>
          <a:xfrm>
            <a:off x="6537190" y="3023641"/>
            <a:ext cx="167936" cy="167005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/>
              <a:t>+</a:t>
            </a:r>
            <a:endParaRPr lang="zh-CN" altLang="en-US" sz="2000" dirty="0"/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7D7528A8-74DB-4F1C-8808-6199F04CD483}"/>
              </a:ext>
            </a:extLst>
          </p:cNvPr>
          <p:cNvSpPr/>
          <p:nvPr/>
        </p:nvSpPr>
        <p:spPr>
          <a:xfrm>
            <a:off x="3633695" y="3737456"/>
            <a:ext cx="650345" cy="41804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</a:rPr>
              <a:t>寄存器</a:t>
            </a:r>
            <a:endParaRPr lang="en-US" altLang="zh-CN" sz="1200" b="1" dirty="0">
              <a:solidFill>
                <a:schemeClr val="tx1"/>
              </a:solidFill>
            </a:endParaRPr>
          </a:p>
        </p:txBody>
      </p:sp>
      <p:sp>
        <p:nvSpPr>
          <p:cNvPr id="91" name="矩形 90">
            <a:extLst>
              <a:ext uri="{FF2B5EF4-FFF2-40B4-BE49-F238E27FC236}">
                <a16:creationId xmlns:a16="http://schemas.microsoft.com/office/drawing/2014/main" id="{269937C8-AFC5-430C-A31B-8B4C801278C0}"/>
              </a:ext>
            </a:extLst>
          </p:cNvPr>
          <p:cNvSpPr/>
          <p:nvPr/>
        </p:nvSpPr>
        <p:spPr>
          <a:xfrm>
            <a:off x="4529043" y="3727408"/>
            <a:ext cx="650346" cy="41804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</a:rPr>
              <a:t>寄存器</a:t>
            </a:r>
            <a:endParaRPr lang="en-US" altLang="zh-CN" sz="1200" b="1" dirty="0">
              <a:solidFill>
                <a:schemeClr val="tx1"/>
              </a:solidFill>
            </a:endParaRPr>
          </a:p>
        </p:txBody>
      </p:sp>
      <p:sp>
        <p:nvSpPr>
          <p:cNvPr id="92" name="矩形 91">
            <a:extLst>
              <a:ext uri="{FF2B5EF4-FFF2-40B4-BE49-F238E27FC236}">
                <a16:creationId xmlns:a16="http://schemas.microsoft.com/office/drawing/2014/main" id="{E717360B-6B17-4479-80DF-2ACA083C4B83}"/>
              </a:ext>
            </a:extLst>
          </p:cNvPr>
          <p:cNvSpPr/>
          <p:nvPr/>
        </p:nvSpPr>
        <p:spPr>
          <a:xfrm>
            <a:off x="6121070" y="3753985"/>
            <a:ext cx="742547" cy="41804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</a:rPr>
              <a:t>寄存器</a:t>
            </a:r>
            <a:endParaRPr lang="en-US" altLang="zh-CN" sz="1200" b="1" dirty="0">
              <a:solidFill>
                <a:schemeClr val="tx1"/>
              </a:solidFill>
            </a:endParaRPr>
          </a:p>
        </p:txBody>
      </p: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9D54F3F2-4273-44E8-BC7E-A3162EE5F76A}"/>
              </a:ext>
            </a:extLst>
          </p:cNvPr>
          <p:cNvCxnSpPr>
            <a:cxnSpLocks/>
            <a:endCxn id="79" idx="0"/>
          </p:cNvCxnSpPr>
          <p:nvPr/>
        </p:nvCxnSpPr>
        <p:spPr>
          <a:xfrm>
            <a:off x="3958868" y="3392004"/>
            <a:ext cx="0" cy="34545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>
            <a:extLst>
              <a:ext uri="{FF2B5EF4-FFF2-40B4-BE49-F238E27FC236}">
                <a16:creationId xmlns:a16="http://schemas.microsoft.com/office/drawing/2014/main" id="{84084E51-D0DF-4F23-BB19-D1F92B468D48}"/>
              </a:ext>
            </a:extLst>
          </p:cNvPr>
          <p:cNvCxnSpPr>
            <a:cxnSpLocks/>
          </p:cNvCxnSpPr>
          <p:nvPr/>
        </p:nvCxnSpPr>
        <p:spPr>
          <a:xfrm>
            <a:off x="4850072" y="3400668"/>
            <a:ext cx="0" cy="33540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箭头连接符 96">
            <a:extLst>
              <a:ext uri="{FF2B5EF4-FFF2-40B4-BE49-F238E27FC236}">
                <a16:creationId xmlns:a16="http://schemas.microsoft.com/office/drawing/2014/main" id="{994DBF46-A64F-4731-AE3B-ED913BE5FB61}"/>
              </a:ext>
            </a:extLst>
          </p:cNvPr>
          <p:cNvCxnSpPr>
            <a:cxnSpLocks/>
            <a:endCxn id="92" idx="0"/>
          </p:cNvCxnSpPr>
          <p:nvPr/>
        </p:nvCxnSpPr>
        <p:spPr>
          <a:xfrm flipH="1">
            <a:off x="6492344" y="3392004"/>
            <a:ext cx="2218" cy="36198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矩形 97">
            <a:extLst>
              <a:ext uri="{FF2B5EF4-FFF2-40B4-BE49-F238E27FC236}">
                <a16:creationId xmlns:a16="http://schemas.microsoft.com/office/drawing/2014/main" id="{9BC3E87A-66DD-4269-A4F1-C470F7F67079}"/>
              </a:ext>
            </a:extLst>
          </p:cNvPr>
          <p:cNvSpPr/>
          <p:nvPr/>
        </p:nvSpPr>
        <p:spPr>
          <a:xfrm>
            <a:off x="5404562" y="3736072"/>
            <a:ext cx="508473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141" name="直接箭头连接符 140">
            <a:extLst>
              <a:ext uri="{FF2B5EF4-FFF2-40B4-BE49-F238E27FC236}">
                <a16:creationId xmlns:a16="http://schemas.microsoft.com/office/drawing/2014/main" id="{259EC875-FA10-41C0-8086-1B6B06BE04D0}"/>
              </a:ext>
            </a:extLst>
          </p:cNvPr>
          <p:cNvCxnSpPr>
            <a:cxnSpLocks/>
            <a:stCxn id="79" idx="1"/>
          </p:cNvCxnSpPr>
          <p:nvPr/>
        </p:nvCxnSpPr>
        <p:spPr>
          <a:xfrm flipH="1">
            <a:off x="3210560" y="3946477"/>
            <a:ext cx="423135" cy="0"/>
          </a:xfrm>
          <a:prstGeom prst="straightConnector1">
            <a:avLst/>
          </a:prstGeom>
          <a:ln w="190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44" name="矩形 143">
                <a:extLst>
                  <a:ext uri="{FF2B5EF4-FFF2-40B4-BE49-F238E27FC236}">
                    <a16:creationId xmlns:a16="http://schemas.microsoft.com/office/drawing/2014/main" id="{6D280DEB-1F52-4EE2-8FAB-B115D0F264EB}"/>
                  </a:ext>
                </a:extLst>
              </p:cNvPr>
              <p:cNvSpPr/>
              <p:nvPr/>
            </p:nvSpPr>
            <p:spPr>
              <a:xfrm>
                <a:off x="2205054" y="3730318"/>
                <a:ext cx="1087542" cy="46166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zh-CN" altLang="en-US" sz="1200" dirty="0">
                    <a:ln w="0"/>
                    <a:solidFill>
                      <a:srgbClr val="7030A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查询点与</a:t>
                </a:r>
                <a:endParaRPr lang="en-US" altLang="zh-CN" sz="1200" dirty="0">
                  <a:ln w="0"/>
                  <a:solidFill>
                    <a:srgbClr val="7030A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  <a:p>
                <a:pPr algn="ctr"/>
                <a:r>
                  <a:rPr lang="zh-CN" altLang="en-US" sz="1200" dirty="0">
                    <a:ln w="0"/>
                    <a:solidFill>
                      <a:srgbClr val="7030A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邻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</a:rPr>
                        </m:ctrlPr>
                      </m:sSubPr>
                      <m:e>
                        <m:r>
                          <a:rPr lang="en-US" altLang="zh-CN" sz="1200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</a:rPr>
                          <m:t>𝑛</m:t>
                        </m:r>
                      </m:e>
                      <m:sub>
                        <m:r>
                          <a:rPr lang="en-US" altLang="zh-CN" sz="1200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1200" dirty="0">
                    <a:ln w="0"/>
                    <a:solidFill>
                      <a:srgbClr val="7030A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的距离</a:t>
                </a:r>
              </a:p>
            </p:txBody>
          </p:sp>
        </mc:Choice>
        <mc:Fallback>
          <p:sp>
            <p:nvSpPr>
              <p:cNvPr id="144" name="矩形 143">
                <a:extLst>
                  <a:ext uri="{FF2B5EF4-FFF2-40B4-BE49-F238E27FC236}">
                    <a16:creationId xmlns:a16="http://schemas.microsoft.com/office/drawing/2014/main" id="{6D280DEB-1F52-4EE2-8FAB-B115D0F264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5054" y="3730318"/>
                <a:ext cx="1087542" cy="461665"/>
              </a:xfrm>
              <a:prstGeom prst="rect">
                <a:avLst/>
              </a:prstGeom>
              <a:blipFill>
                <a:blip r:embed="rId4"/>
                <a:stretch>
                  <a:fillRect l="-1124" t="-2632" r="-1124"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5" name="表格 144">
            <a:extLst>
              <a:ext uri="{FF2B5EF4-FFF2-40B4-BE49-F238E27FC236}">
                <a16:creationId xmlns:a16="http://schemas.microsoft.com/office/drawing/2014/main" id="{F05FACF3-9A7F-4B09-85E2-D798FE0E2BB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6622175"/>
              </p:ext>
            </p:extLst>
          </p:nvPr>
        </p:nvGraphicFramePr>
        <p:xfrm>
          <a:off x="5930735" y="1880686"/>
          <a:ext cx="2420786" cy="3144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0078">
                  <a:extLst>
                    <a:ext uri="{9D8B030D-6E8A-4147-A177-3AD203B41FA5}">
                      <a16:colId xmlns:a16="http://schemas.microsoft.com/office/drawing/2014/main" val="3404584146"/>
                    </a:ext>
                  </a:extLst>
                </a:gridCol>
                <a:gridCol w="880242">
                  <a:extLst>
                    <a:ext uri="{9D8B030D-6E8A-4147-A177-3AD203B41FA5}">
                      <a16:colId xmlns:a16="http://schemas.microsoft.com/office/drawing/2014/main" val="1630679835"/>
                    </a:ext>
                  </a:extLst>
                </a:gridCol>
                <a:gridCol w="680466">
                  <a:extLst>
                    <a:ext uri="{9D8B030D-6E8A-4147-A177-3AD203B41FA5}">
                      <a16:colId xmlns:a16="http://schemas.microsoft.com/office/drawing/2014/main" val="3793813101"/>
                    </a:ext>
                  </a:extLst>
                </a:gridCol>
              </a:tblGrid>
              <a:tr h="31447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1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Dist_(M-2)</a:t>
                      </a:r>
                      <a:endParaRPr kumimoji="0" lang="zh-CN" altLang="en-US" sz="11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1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Dist</a:t>
                      </a:r>
                      <a:r>
                        <a:rPr kumimoji="0" lang="en-US" altLang="zh-CN" sz="11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_(M-1)</a:t>
                      </a:r>
                      <a:endParaRPr kumimoji="0" lang="zh-CN" altLang="en-US" sz="11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Dist</a:t>
                      </a:r>
                      <a:r>
                        <a:rPr kumimoji="0" lang="en-US" altLang="zh-CN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_M</a:t>
                      </a:r>
                      <a:endParaRPr kumimoji="0" lang="zh-CN" altLang="en-US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8450895"/>
                  </a:ext>
                </a:extLst>
              </a:tr>
            </a:tbl>
          </a:graphicData>
        </a:graphic>
      </p:graphicFrame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5A7410F6-2704-4627-B58C-9B8214BBCCCD}"/>
              </a:ext>
            </a:extLst>
          </p:cNvPr>
          <p:cNvCxnSpPr>
            <a:cxnSpLocks/>
          </p:cNvCxnSpPr>
          <p:nvPr/>
        </p:nvCxnSpPr>
        <p:spPr>
          <a:xfrm>
            <a:off x="6358010" y="2090591"/>
            <a:ext cx="132673" cy="614222"/>
          </a:xfrm>
          <a:prstGeom prst="straightConnector1">
            <a:avLst/>
          </a:prstGeom>
          <a:ln w="19050">
            <a:solidFill>
              <a:srgbClr val="4472C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29C32EA0-EEC2-4EE4-8C86-5338F04D0A25}"/>
              </a:ext>
            </a:extLst>
          </p:cNvPr>
          <p:cNvCxnSpPr>
            <a:cxnSpLocks/>
            <a:endCxn id="17" idx="0"/>
          </p:cNvCxnSpPr>
          <p:nvPr/>
        </p:nvCxnSpPr>
        <p:spPr>
          <a:xfrm flipH="1">
            <a:off x="6475845" y="2090591"/>
            <a:ext cx="850185" cy="607002"/>
          </a:xfrm>
          <a:prstGeom prst="straightConnector1">
            <a:avLst/>
          </a:prstGeom>
          <a:ln w="19050">
            <a:solidFill>
              <a:srgbClr val="4472C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54A0A932-42BA-4516-8BD5-DD0B7A48831B}"/>
              </a:ext>
            </a:extLst>
          </p:cNvPr>
          <p:cNvCxnSpPr>
            <a:cxnSpLocks/>
            <a:endCxn id="17" idx="0"/>
          </p:cNvCxnSpPr>
          <p:nvPr/>
        </p:nvCxnSpPr>
        <p:spPr>
          <a:xfrm flipH="1">
            <a:off x="6475845" y="2169477"/>
            <a:ext cx="1525155" cy="528116"/>
          </a:xfrm>
          <a:prstGeom prst="straightConnector1">
            <a:avLst/>
          </a:prstGeom>
          <a:ln w="19050">
            <a:solidFill>
              <a:srgbClr val="4472C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3" name="椭圆 202">
            <a:extLst>
              <a:ext uri="{FF2B5EF4-FFF2-40B4-BE49-F238E27FC236}">
                <a16:creationId xmlns:a16="http://schemas.microsoft.com/office/drawing/2014/main" id="{2EFC4055-92E3-4BAC-A594-CDF3D743ED10}"/>
              </a:ext>
            </a:extLst>
          </p:cNvPr>
          <p:cNvSpPr/>
          <p:nvPr/>
        </p:nvSpPr>
        <p:spPr>
          <a:xfrm>
            <a:off x="4320223" y="3858916"/>
            <a:ext cx="172636" cy="170081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204" name="椭圆 203">
            <a:extLst>
              <a:ext uri="{FF2B5EF4-FFF2-40B4-BE49-F238E27FC236}">
                <a16:creationId xmlns:a16="http://schemas.microsoft.com/office/drawing/2014/main" id="{BDBB47A9-EA99-4EF6-ABF6-C44BEC7D097E}"/>
              </a:ext>
            </a:extLst>
          </p:cNvPr>
          <p:cNvSpPr/>
          <p:nvPr/>
        </p:nvSpPr>
        <p:spPr>
          <a:xfrm>
            <a:off x="5205657" y="3868689"/>
            <a:ext cx="172636" cy="160308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205" name="椭圆 204">
            <a:extLst>
              <a:ext uri="{FF2B5EF4-FFF2-40B4-BE49-F238E27FC236}">
                <a16:creationId xmlns:a16="http://schemas.microsoft.com/office/drawing/2014/main" id="{B6621445-A1CA-4DC7-B1B9-06C831D95919}"/>
              </a:ext>
            </a:extLst>
          </p:cNvPr>
          <p:cNvSpPr/>
          <p:nvPr/>
        </p:nvSpPr>
        <p:spPr>
          <a:xfrm>
            <a:off x="5930734" y="3868689"/>
            <a:ext cx="172636" cy="160308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213" name="文本框 212">
            <a:extLst>
              <a:ext uri="{FF2B5EF4-FFF2-40B4-BE49-F238E27FC236}">
                <a16:creationId xmlns:a16="http://schemas.microsoft.com/office/drawing/2014/main" id="{9150B3A3-54DE-4EC6-B377-8C67D500F378}"/>
              </a:ext>
            </a:extLst>
          </p:cNvPr>
          <p:cNvSpPr txBox="1"/>
          <p:nvPr/>
        </p:nvSpPr>
        <p:spPr>
          <a:xfrm>
            <a:off x="3447849" y="4192258"/>
            <a:ext cx="1016432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000" b="1" dirty="0">
                <a:solidFill>
                  <a:schemeClr val="tx1"/>
                </a:solidFill>
              </a:rPr>
              <a:t>(</a:t>
            </a:r>
            <a:r>
              <a:rPr lang="zh-CN" altLang="en-US" sz="1000" b="1" dirty="0">
                <a:solidFill>
                  <a:schemeClr val="tx1"/>
                </a:solidFill>
              </a:rPr>
              <a:t>子距离</a:t>
            </a:r>
            <a:r>
              <a:rPr lang="en-US" altLang="zh-CN" sz="1000" b="1" dirty="0">
                <a:solidFill>
                  <a:schemeClr val="tx1"/>
                </a:solidFill>
              </a:rPr>
              <a:t>123</a:t>
            </a:r>
            <a:r>
              <a:rPr lang="zh-CN" altLang="en-US" sz="1000" b="1" dirty="0">
                <a:solidFill>
                  <a:schemeClr val="tx1"/>
                </a:solidFill>
              </a:rPr>
              <a:t>合</a:t>
            </a:r>
            <a:r>
              <a:rPr lang="en-US" altLang="zh-CN" sz="1000" b="1" dirty="0">
                <a:solidFill>
                  <a:schemeClr val="tx1"/>
                </a:solidFill>
              </a:rPr>
              <a:t>)</a:t>
            </a:r>
            <a:endParaRPr lang="zh-CN" altLang="en-US" sz="1000" b="1" dirty="0">
              <a:solidFill>
                <a:schemeClr val="tx1"/>
              </a:solidFill>
            </a:endParaRPr>
          </a:p>
        </p:txBody>
      </p:sp>
      <p:sp>
        <p:nvSpPr>
          <p:cNvPr id="214" name="文本框 213">
            <a:extLst>
              <a:ext uri="{FF2B5EF4-FFF2-40B4-BE49-F238E27FC236}">
                <a16:creationId xmlns:a16="http://schemas.microsoft.com/office/drawing/2014/main" id="{7B48CC0B-7091-4539-8140-418951F23807}"/>
              </a:ext>
            </a:extLst>
          </p:cNvPr>
          <p:cNvSpPr txBox="1"/>
          <p:nvPr/>
        </p:nvSpPr>
        <p:spPr>
          <a:xfrm>
            <a:off x="4359059" y="4192258"/>
            <a:ext cx="1016432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000" b="1" dirty="0"/>
              <a:t>(</a:t>
            </a:r>
            <a:r>
              <a:rPr lang="zh-CN" altLang="en-US" sz="1000" b="1" dirty="0"/>
              <a:t>子距离</a:t>
            </a:r>
            <a:r>
              <a:rPr lang="en-US" altLang="zh-CN" sz="1000" b="1" dirty="0"/>
              <a:t>456</a:t>
            </a:r>
            <a:r>
              <a:rPr lang="zh-CN" altLang="en-US" sz="1000" b="1" dirty="0"/>
              <a:t>合</a:t>
            </a:r>
            <a:r>
              <a:rPr lang="en-US" altLang="zh-CN" sz="1000" b="1" dirty="0"/>
              <a:t>)</a:t>
            </a:r>
            <a:endParaRPr lang="zh-CN" altLang="en-US" sz="1000" b="1" dirty="0"/>
          </a:p>
        </p:txBody>
      </p:sp>
      <p:sp>
        <p:nvSpPr>
          <p:cNvPr id="215" name="文本框 214">
            <a:extLst>
              <a:ext uri="{FF2B5EF4-FFF2-40B4-BE49-F238E27FC236}">
                <a16:creationId xmlns:a16="http://schemas.microsoft.com/office/drawing/2014/main" id="{22D7A320-AEE8-4EBF-A2EF-B707A8492A27}"/>
              </a:ext>
            </a:extLst>
          </p:cNvPr>
          <p:cNvSpPr txBox="1"/>
          <p:nvPr/>
        </p:nvSpPr>
        <p:spPr>
          <a:xfrm>
            <a:off x="5942473" y="4191983"/>
            <a:ext cx="1183829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000" b="1" dirty="0"/>
              <a:t>(</a:t>
            </a:r>
            <a:r>
              <a:rPr lang="zh-CN" altLang="en-US" sz="1000" b="1" dirty="0"/>
              <a:t>对应三子距离合</a:t>
            </a:r>
            <a:r>
              <a:rPr lang="en-US" altLang="zh-CN" sz="1000" b="1" dirty="0"/>
              <a:t>)</a:t>
            </a:r>
            <a:endParaRPr lang="zh-CN" altLang="en-US" sz="1000" b="1" dirty="0"/>
          </a:p>
        </p:txBody>
      </p:sp>
    </p:spTree>
    <p:extLst>
      <p:ext uri="{BB962C8B-B14F-4D97-AF65-F5344CB8AC3E}">
        <p14:creationId xmlns:p14="http://schemas.microsoft.com/office/powerpoint/2010/main" val="11161451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D130B214-2AAD-4E04-B282-854C113E2205}"/>
              </a:ext>
            </a:extLst>
          </p:cNvPr>
          <p:cNvCxnSpPr>
            <a:cxnSpLocks/>
            <a:stCxn id="6" idx="2"/>
          </p:cNvCxnSpPr>
          <p:nvPr/>
        </p:nvCxnSpPr>
        <p:spPr>
          <a:xfrm flipH="1">
            <a:off x="7442326" y="1126437"/>
            <a:ext cx="9379" cy="665443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>
            <a:extLst>
              <a:ext uri="{FF2B5EF4-FFF2-40B4-BE49-F238E27FC236}">
                <a16:creationId xmlns:a16="http://schemas.microsoft.com/office/drawing/2014/main" id="{1AC9F30A-190A-4C7A-A2A5-4420F2ED1ED0}"/>
              </a:ext>
            </a:extLst>
          </p:cNvPr>
          <p:cNvSpPr/>
          <p:nvPr/>
        </p:nvSpPr>
        <p:spPr>
          <a:xfrm>
            <a:off x="2307249" y="237089"/>
            <a:ext cx="1299894" cy="88934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/>
              <a:t>CPU</a:t>
            </a:r>
            <a:endParaRPr lang="zh-CN" altLang="en-US" b="1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0F33D8C-1DE4-4762-A8DB-81B268C63ED8}"/>
              </a:ext>
            </a:extLst>
          </p:cNvPr>
          <p:cNvSpPr/>
          <p:nvPr/>
        </p:nvSpPr>
        <p:spPr>
          <a:xfrm>
            <a:off x="6640260" y="258619"/>
            <a:ext cx="1622889" cy="86781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/>
              <a:t>GPU</a:t>
            </a:r>
            <a:endParaRPr lang="zh-CN" altLang="en-US" sz="2400" b="1" dirty="0"/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53E18468-AEAE-433E-ADBA-516F58EEE658}"/>
              </a:ext>
            </a:extLst>
          </p:cNvPr>
          <p:cNvCxnSpPr>
            <a:cxnSpLocks/>
          </p:cNvCxnSpPr>
          <p:nvPr/>
        </p:nvCxnSpPr>
        <p:spPr>
          <a:xfrm flipV="1">
            <a:off x="2957196" y="2015785"/>
            <a:ext cx="4494509" cy="1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9EA0EFCA-4FD1-4487-A48F-8B9AB024C9EA}"/>
                  </a:ext>
                </a:extLst>
              </p:cNvPr>
              <p:cNvSpPr/>
              <p:nvPr/>
            </p:nvSpPr>
            <p:spPr>
              <a:xfrm>
                <a:off x="4053086" y="1549885"/>
                <a:ext cx="1790170" cy="369588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r>
                  <a:rPr lang="zh-CN" altLang="en-US" dirty="0">
                    <a:ln w="0"/>
                    <a:solidFill>
                      <a:srgbClr val="FFC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传递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n w="0"/>
                            <a:solidFill>
                              <a:srgbClr val="FFC00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n w="0"/>
                            <a:solidFill>
                              <a:srgbClr val="FFC00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n w="0"/>
                            <a:solidFill>
                              <a:srgbClr val="FFC00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b="0" i="1" smtClean="0">
                            <a:ln w="0"/>
                            <a:solidFill>
                              <a:srgbClr val="FFC00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zh-CN" altLang="en-US" dirty="0">
                    <a:ln w="0"/>
                    <a:solidFill>
                      <a:srgbClr val="FFC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邻居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n w="0"/>
                            <a:solidFill>
                              <a:srgbClr val="FFC00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n w="0"/>
                            <a:solidFill>
                              <a:srgbClr val="FFC00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n w="0"/>
                            <a:solidFill>
                              <a:srgbClr val="FFC00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endParaRPr lang="zh-CN" altLang="en-US" dirty="0">
                  <a:ln w="0"/>
                  <a:solidFill>
                    <a:srgbClr val="FFC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mc:Choice>
        <mc:Fallback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9EA0EFCA-4FD1-4487-A48F-8B9AB024C9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3086" y="1549885"/>
                <a:ext cx="1790170" cy="369588"/>
              </a:xfrm>
              <a:prstGeom prst="rect">
                <a:avLst/>
              </a:prstGeom>
              <a:blipFill>
                <a:blip r:embed="rId2"/>
                <a:stretch>
                  <a:fillRect l="-3401" t="-11475" b="-31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D657C25A-B77C-40F8-91E3-9B8FA65878DC}"/>
              </a:ext>
            </a:extLst>
          </p:cNvPr>
          <p:cNvCxnSpPr>
            <a:cxnSpLocks/>
          </p:cNvCxnSpPr>
          <p:nvPr/>
        </p:nvCxnSpPr>
        <p:spPr>
          <a:xfrm>
            <a:off x="7462497" y="1995387"/>
            <a:ext cx="0" cy="2844962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D923DE0F-2973-4811-B288-7A6067BC6838}"/>
              </a:ext>
            </a:extLst>
          </p:cNvPr>
          <p:cNvCxnSpPr>
            <a:cxnSpLocks/>
          </p:cNvCxnSpPr>
          <p:nvPr/>
        </p:nvCxnSpPr>
        <p:spPr>
          <a:xfrm flipH="1">
            <a:off x="2957197" y="4774750"/>
            <a:ext cx="4513990" cy="1"/>
          </a:xfrm>
          <a:prstGeom prst="straightConnector1">
            <a:avLst/>
          </a:prstGeom>
          <a:ln w="571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983FAA22-4EBB-4C61-85C2-A7830AF992C4}"/>
                  </a:ext>
                </a:extLst>
              </p:cNvPr>
              <p:cNvSpPr/>
              <p:nvPr/>
            </p:nvSpPr>
            <p:spPr>
              <a:xfrm>
                <a:off x="3307755" y="4265397"/>
                <a:ext cx="3670557" cy="369588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n w="0"/>
                          <a:solidFill>
                            <a:srgbClr val="7030A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传递</m:t>
                      </m:r>
                      <m:r>
                        <a:rPr lang="zh-CN" altLang="en-US" i="1">
                          <a:ln w="0"/>
                          <a:solidFill>
                            <a:srgbClr val="7030A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真实</m:t>
                      </m:r>
                      <m:r>
                        <a:rPr lang="zh-CN" altLang="en-US" i="1">
                          <a:ln w="0"/>
                          <a:solidFill>
                            <a:srgbClr val="7030A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zh-CN" altLang="en-US" i="1">
                          <a:ln w="0"/>
                          <a:solidFill>
                            <a:srgbClr val="7030A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下一个</m:t>
                      </m:r>
                      <m:r>
                        <a:rPr lang="zh-CN" altLang="en-US" i="1">
                          <a:ln w="0"/>
                          <a:solidFill>
                            <a:srgbClr val="7030A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候选</m:t>
                      </m:r>
                      <m:r>
                        <a:rPr lang="en-US" altLang="zh-CN" i="1">
                          <a:ln w="0"/>
                          <a:solidFill>
                            <a:srgbClr val="7030A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n w="0"/>
                          <a:solidFill>
                            <a:srgbClr val="7030A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当前</m:t>
                      </m:r>
                      <m:r>
                        <a:rPr lang="en-US" altLang="zh-CN" i="1">
                          <a:ln w="0"/>
                          <a:solidFill>
                            <a:srgbClr val="7030A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1">
                          <a:ln w="0"/>
                          <a:solidFill>
                            <a:srgbClr val="7030A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点</m:t>
                      </m:r>
                      <m:sSubSup>
                        <m:sSubSupPr>
                          <m:ctrlPr>
                            <a:rPr lang="en-US" altLang="zh-CN" i="1">
                              <a:ln w="0"/>
                              <a:solidFill>
                                <a:srgbClr val="7030A0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n w="0"/>
                              <a:solidFill>
                                <a:srgbClr val="7030A0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i="1">
                              <a:ln w="0"/>
                              <a:solidFill>
                                <a:srgbClr val="7030A0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i="1">
                              <a:ln w="0"/>
                              <a:solidFill>
                                <a:srgbClr val="7030A0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zh-CN" altLang="en-US" dirty="0">
                  <a:ln w="0"/>
                  <a:solidFill>
                    <a:srgbClr val="7030A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mc:Choice>
        <mc:Fallback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983FAA22-4EBB-4C61-85C2-A7830AF992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755" y="4265397"/>
                <a:ext cx="3670557" cy="369588"/>
              </a:xfrm>
              <a:prstGeom prst="rect">
                <a:avLst/>
              </a:prstGeom>
              <a:blipFill>
                <a:blip r:embed="rId3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:a16="http://schemas.microsoft.com/office/drawing/2014/main" id="{ED072198-BEAA-45BA-BE4B-6647487918DE}"/>
              </a:ext>
            </a:extLst>
          </p:cNvPr>
          <p:cNvSpPr txBox="1"/>
          <p:nvPr/>
        </p:nvSpPr>
        <p:spPr>
          <a:xfrm>
            <a:off x="1101708" y="3237730"/>
            <a:ext cx="153719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中</a:t>
            </a:r>
            <a:r>
              <a:rPr lang="en-US" altLang="zh-CN" sz="20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PU</a:t>
            </a:r>
            <a:r>
              <a:rPr lang="zh-CN" altLang="en-US" sz="20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阶段</a:t>
            </a:r>
            <a:endParaRPr lang="zh-CN" altLang="en-US" sz="2000" dirty="0"/>
          </a:p>
        </p:txBody>
      </p:sp>
      <p:sp>
        <p:nvSpPr>
          <p:cNvPr id="13" name="箭头: 左弧形 12">
            <a:extLst>
              <a:ext uri="{FF2B5EF4-FFF2-40B4-BE49-F238E27FC236}">
                <a16:creationId xmlns:a16="http://schemas.microsoft.com/office/drawing/2014/main" id="{0991167C-CD01-4357-98D2-9CB4150AD861}"/>
              </a:ext>
            </a:extLst>
          </p:cNvPr>
          <p:cNvSpPr/>
          <p:nvPr/>
        </p:nvSpPr>
        <p:spPr>
          <a:xfrm>
            <a:off x="2535331" y="1995387"/>
            <a:ext cx="431969" cy="288479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6C5B5EB-D75F-4E68-9D53-076C003D37F7}"/>
              </a:ext>
            </a:extLst>
          </p:cNvPr>
          <p:cNvSpPr txBox="1"/>
          <p:nvPr/>
        </p:nvSpPr>
        <p:spPr>
          <a:xfrm>
            <a:off x="7539360" y="4125860"/>
            <a:ext cx="299053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cap="none" spc="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UDA</a:t>
            </a:r>
            <a:r>
              <a:rPr lang="zh-CN" altLang="en-US" b="0" cap="none" spc="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核心继续执行计算</a:t>
            </a:r>
            <a:endParaRPr lang="en-US" altLang="zh-CN" b="0" cap="none" spc="0" dirty="0">
              <a:ln w="0"/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lang="zh-CN" altLang="en-US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直到完成</a:t>
            </a:r>
            <a:r>
              <a:rPr lang="en-US" altLang="zh-CN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WorkList</a:t>
            </a:r>
            <a:r>
              <a:rPr lang="zh-CN" altLang="en-US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的更新</a:t>
            </a:r>
            <a:endParaRPr lang="zh-CN" altLang="en-US" dirty="0">
              <a:solidFill>
                <a:srgbClr val="00B050"/>
              </a:solidFill>
            </a:endParaRP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04DB0C83-6B05-47A1-A475-D151A672684F}"/>
              </a:ext>
            </a:extLst>
          </p:cNvPr>
          <p:cNvCxnSpPr>
            <a:cxnSpLocks/>
            <a:stCxn id="5" idx="2"/>
          </p:cNvCxnSpPr>
          <p:nvPr/>
        </p:nvCxnSpPr>
        <p:spPr>
          <a:xfrm>
            <a:off x="2957196" y="1126437"/>
            <a:ext cx="30275" cy="665443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109BA3E7-C12F-45CB-B6E8-00A8D6286294}"/>
                  </a:ext>
                </a:extLst>
              </p:cNvPr>
              <p:cNvSpPr/>
              <p:nvPr/>
            </p:nvSpPr>
            <p:spPr>
              <a:xfrm>
                <a:off x="3352146" y="2439233"/>
                <a:ext cx="3670557" cy="369588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n w="0"/>
                          <a:solidFill>
                            <a:srgbClr val="00B0F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传递</m:t>
                      </m:r>
                      <m:r>
                        <a:rPr lang="zh-CN" altLang="en-US" i="1">
                          <a:ln w="0"/>
                          <a:solidFill>
                            <a:srgbClr val="00B0F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预测</m:t>
                      </m:r>
                      <m:r>
                        <a:rPr lang="zh-CN" altLang="en-US" i="1" smtClean="0">
                          <a:ln w="0"/>
                          <a:solidFill>
                            <a:srgbClr val="00B0F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zh-CN" altLang="en-US" i="1">
                          <a:ln w="0"/>
                          <a:solidFill>
                            <a:srgbClr val="00B0F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下一个</m:t>
                      </m:r>
                      <m:r>
                        <a:rPr lang="zh-CN" altLang="en-US" i="1" smtClean="0">
                          <a:ln w="0"/>
                          <a:solidFill>
                            <a:srgbClr val="00B0F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候选</m:t>
                      </m:r>
                      <m:r>
                        <a:rPr lang="en-US" altLang="zh-CN" b="0" i="1" smtClean="0">
                          <a:ln w="0"/>
                          <a:solidFill>
                            <a:srgbClr val="00B0F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n w="0"/>
                          <a:solidFill>
                            <a:srgbClr val="00B0F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当前</m:t>
                      </m:r>
                      <m:r>
                        <a:rPr lang="en-US" altLang="zh-CN" b="0" i="1" smtClean="0">
                          <a:ln w="0"/>
                          <a:solidFill>
                            <a:srgbClr val="00B0F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1" smtClean="0">
                          <a:ln w="0"/>
                          <a:solidFill>
                            <a:srgbClr val="00B0F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点</m:t>
                      </m:r>
                      <m:sSubSup>
                        <m:sSubSupPr>
                          <m:ctrlPr>
                            <a:rPr lang="en-US" altLang="zh-CN" b="0" i="1" smtClean="0">
                              <a:ln w="0"/>
                              <a:solidFill>
                                <a:srgbClr val="00B0F0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n w="0"/>
                              <a:solidFill>
                                <a:srgbClr val="00B0F0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b="0" i="1" smtClean="0">
                              <a:ln w="0"/>
                              <a:solidFill>
                                <a:srgbClr val="00B0F0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ln w="0"/>
                              <a:solidFill>
                                <a:srgbClr val="00B0F0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zh-CN" altLang="en-US" dirty="0">
                  <a:ln w="0"/>
                  <a:solidFill>
                    <a:srgbClr val="00B0F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mc:Choice>
        <mc:Fallback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109BA3E7-C12F-45CB-B6E8-00A8D62862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146" y="2439233"/>
                <a:ext cx="3670557" cy="369588"/>
              </a:xfrm>
              <a:prstGeom prst="rect">
                <a:avLst/>
              </a:prstGeom>
              <a:blipFill>
                <a:blip r:embed="rId4"/>
                <a:stretch>
                  <a:fillRect b="-18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97E224BB-E6FC-4A39-B7FA-4C04BD208F35}"/>
              </a:ext>
            </a:extLst>
          </p:cNvPr>
          <p:cNvCxnSpPr>
            <a:cxnSpLocks/>
          </p:cNvCxnSpPr>
          <p:nvPr/>
        </p:nvCxnSpPr>
        <p:spPr>
          <a:xfrm flipH="1">
            <a:off x="2990075" y="2864483"/>
            <a:ext cx="4464234" cy="0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F0DCBBA2-9FC4-40B4-820F-B2FEDFBAAF81}"/>
              </a:ext>
            </a:extLst>
          </p:cNvPr>
          <p:cNvCxnSpPr>
            <a:cxnSpLocks/>
          </p:cNvCxnSpPr>
          <p:nvPr/>
        </p:nvCxnSpPr>
        <p:spPr>
          <a:xfrm flipH="1">
            <a:off x="7467705" y="2015785"/>
            <a:ext cx="3482" cy="848698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2ABF34CA-25BF-486E-8B47-9CFB12BF8129}"/>
                  </a:ext>
                </a:extLst>
              </p:cNvPr>
              <p:cNvSpPr txBox="1"/>
              <p:nvPr/>
            </p:nvSpPr>
            <p:spPr>
              <a:xfrm>
                <a:off x="7561771" y="2550483"/>
                <a:ext cx="299053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ln w="0"/>
                    <a:solidFill>
                      <a:srgbClr val="00B05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过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dirty="0">
                            <a:ln w="0"/>
                            <a:solidFill>
                              <a:srgbClr val="00B05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dirty="0">
                            <a:ln w="0"/>
                            <a:solidFill>
                              <a:srgbClr val="00B05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</a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dirty="0">
                            <a:ln w="0"/>
                            <a:solidFill>
                              <a:srgbClr val="00B05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</a:rPr>
                          <m:t>i</m:t>
                        </m:r>
                      </m:sub>
                    </m:sSub>
                  </m:oMath>
                </a14:m>
                <a:r>
                  <a:rPr lang="zh-CN" altLang="en-US" dirty="0">
                    <a:ln w="0"/>
                    <a:solidFill>
                      <a:srgbClr val="00B05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已访问点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n w="0"/>
                            <a:solidFill>
                              <a:srgbClr val="00B05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dirty="0">
                            <a:ln w="0"/>
                            <a:solidFill>
                              <a:srgbClr val="00B05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dirty="0">
                            <a:ln w="0"/>
                            <a:solidFill>
                              <a:srgbClr val="00B05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a:rPr lang="en-US" altLang="zh-CN" b="0" i="0" dirty="0" smtClean="0">
                        <a:ln w="0"/>
                        <a:solidFill>
                          <a:srgbClr val="00B050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altLang="zh-CN" dirty="0">
                  <a:ln w="0"/>
                  <a:solidFill>
                    <a:srgbClr val="00B05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mc:Choice>
        <mc:Fallback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2ABF34CA-25BF-486E-8B47-9CFB12BF81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1771" y="2550483"/>
                <a:ext cx="2990538" cy="369332"/>
              </a:xfrm>
              <a:prstGeom prst="rect">
                <a:avLst/>
              </a:prstGeom>
              <a:blipFill>
                <a:blip r:embed="rId5"/>
                <a:stretch>
                  <a:fillRect l="-2037" t="-11475" b="-31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DC350A3D-AFD8-4416-B131-8C51A31E00F1}"/>
              </a:ext>
            </a:extLst>
          </p:cNvPr>
          <p:cNvCxnSpPr>
            <a:cxnSpLocks/>
            <a:endCxn id="13" idx="2"/>
          </p:cNvCxnSpPr>
          <p:nvPr/>
        </p:nvCxnSpPr>
        <p:spPr>
          <a:xfrm flipH="1">
            <a:off x="2967300" y="2839535"/>
            <a:ext cx="5003" cy="193265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E63FCD50-640C-49DC-8AB2-494C66C33DCC}"/>
                  </a:ext>
                </a:extLst>
              </p:cNvPr>
              <p:cNvSpPr txBox="1"/>
              <p:nvPr/>
            </p:nvSpPr>
            <p:spPr>
              <a:xfrm>
                <a:off x="2917592" y="3507641"/>
                <a:ext cx="2177396" cy="3695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800" b="0" i="1" smtClean="0">
                              <a:ln w="0"/>
                              <a:solidFill>
                                <a:srgbClr val="FF2020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n w="0"/>
                              <a:solidFill>
                                <a:srgbClr val="FF2020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计算</m:t>
                          </m:r>
                          <m:r>
                            <a:rPr lang="zh-CN" altLang="en-US" i="1" smtClean="0">
                              <a:ln w="0"/>
                              <a:solidFill>
                                <a:srgbClr val="FF2020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预测</m:t>
                          </m:r>
                          <m:r>
                            <a:rPr lang="en-US" altLang="zh-CN" sz="1800" b="0" i="1" smtClean="0">
                              <a:ln w="0"/>
                              <a:solidFill>
                                <a:srgbClr val="FF2020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1800" b="0" i="1" smtClean="0">
                              <a:ln w="0"/>
                              <a:solidFill>
                                <a:srgbClr val="FF2020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1800" b="0" i="1" smtClean="0">
                              <a:ln w="0"/>
                              <a:solidFill>
                                <a:srgbClr val="FF2020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zh-CN" altLang="en-US" i="1">
                          <a:ln w="0"/>
                          <a:solidFill>
                            <a:srgbClr val="FF202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zh-CN" altLang="en-US" i="1" smtClean="0">
                          <a:ln w="0"/>
                          <a:solidFill>
                            <a:srgbClr val="FF202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邻居</m:t>
                      </m:r>
                    </m:oMath>
                  </m:oMathPara>
                </a14:m>
                <a:endParaRPr lang="zh-CN" altLang="en-US" dirty="0">
                  <a:solidFill>
                    <a:srgbClr val="FF2020"/>
                  </a:solidFill>
                </a:endParaRPr>
              </a:p>
            </p:txBody>
          </p:sp>
        </mc:Choice>
        <mc:Fallback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E63FCD50-640C-49DC-8AB2-494C66C33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7592" y="3507641"/>
                <a:ext cx="2177396" cy="369588"/>
              </a:xfrm>
              <a:prstGeom prst="rect">
                <a:avLst/>
              </a:prstGeom>
              <a:blipFill>
                <a:blip r:embed="rId6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56D08C5E-385D-44A4-A3D5-7725D2A2134C}"/>
              </a:ext>
            </a:extLst>
          </p:cNvPr>
          <p:cNvCxnSpPr>
            <a:cxnSpLocks/>
          </p:cNvCxnSpPr>
          <p:nvPr/>
        </p:nvCxnSpPr>
        <p:spPr>
          <a:xfrm flipV="1">
            <a:off x="2990075" y="5508454"/>
            <a:ext cx="4494509" cy="1"/>
          </a:xfrm>
          <a:prstGeom prst="straightConnector1">
            <a:avLst/>
          </a:prstGeom>
          <a:ln w="57150">
            <a:solidFill>
              <a:srgbClr val="FFC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矩形 43">
            <a:extLst>
              <a:ext uri="{FF2B5EF4-FFF2-40B4-BE49-F238E27FC236}">
                <a16:creationId xmlns:a16="http://schemas.microsoft.com/office/drawing/2014/main" id="{33846856-D730-48DF-9380-C3A06E5A6780}"/>
              </a:ext>
            </a:extLst>
          </p:cNvPr>
          <p:cNvSpPr/>
          <p:nvPr/>
        </p:nvSpPr>
        <p:spPr>
          <a:xfrm>
            <a:off x="3454736" y="5070089"/>
            <a:ext cx="3185487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i="1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相等则直接传送已算好的邻居</a:t>
            </a:r>
          </a:p>
        </p:txBody>
      </p: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CA7D6E51-048B-44BD-A782-FD0B99941B78}"/>
              </a:ext>
            </a:extLst>
          </p:cNvPr>
          <p:cNvCxnSpPr>
            <a:cxnSpLocks/>
          </p:cNvCxnSpPr>
          <p:nvPr/>
        </p:nvCxnSpPr>
        <p:spPr>
          <a:xfrm flipH="1">
            <a:off x="2990075" y="5486066"/>
            <a:ext cx="8539" cy="1330733"/>
          </a:xfrm>
          <a:prstGeom prst="straightConnector1">
            <a:avLst/>
          </a:prstGeom>
          <a:ln w="571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7E4933D9-0C16-48D7-BB50-73EB1FC9EC18}"/>
                  </a:ext>
                </a:extLst>
              </p:cNvPr>
              <p:cNvSpPr/>
              <p:nvPr/>
            </p:nvSpPr>
            <p:spPr>
              <a:xfrm>
                <a:off x="3087093" y="6223214"/>
                <a:ext cx="3415679" cy="369588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r>
                  <a:rPr lang="zh-CN" altLang="en-US" i="1" dirty="0">
                    <a:ln w="0"/>
                    <a:solidFill>
                      <a:srgbClr val="FF202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不等则重新计算真实直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n w="0"/>
                            <a:solidFill>
                              <a:srgbClr val="FF202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n w="0"/>
                            <a:solidFill>
                              <a:srgbClr val="FF202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n w="0"/>
                            <a:solidFill>
                              <a:srgbClr val="FF202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b="0" i="1" smtClean="0">
                            <a:ln w="0"/>
                            <a:solidFill>
                              <a:srgbClr val="FF202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zh-CN" altLang="en-US" i="1" dirty="0">
                    <a:ln w="0"/>
                    <a:solidFill>
                      <a:srgbClr val="FF202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的邻居</a:t>
                </a:r>
              </a:p>
            </p:txBody>
          </p:sp>
        </mc:Choice>
        <mc:Fallback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7E4933D9-0C16-48D7-BB50-73EB1FC9EC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7093" y="6223214"/>
                <a:ext cx="3415679" cy="369588"/>
              </a:xfrm>
              <a:prstGeom prst="rect">
                <a:avLst/>
              </a:prstGeom>
              <a:blipFill>
                <a:blip r:embed="rId7"/>
                <a:stretch>
                  <a:fillRect l="-1783" t="-11667" r="-1426" b="-3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E3DDD6E1-C64D-46CA-B987-D05A95F6CE7D}"/>
                  </a:ext>
                </a:extLst>
              </p:cNvPr>
              <p:cNvSpPr txBox="1"/>
              <p:nvPr/>
            </p:nvSpPr>
            <p:spPr>
              <a:xfrm>
                <a:off x="1061143" y="4975565"/>
                <a:ext cx="3155516" cy="3695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180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真实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b="0" smtClean="0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1800" b="0" i="0" smtClean="0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800" b="0" i="0" smtClean="0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  <m:sup>
                        <m:r>
                          <a:rPr lang="en-US" altLang="zh-CN" sz="1800" b="0" i="0" smtClean="0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1800" b="0" i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mbria Math" panose="02040503050406030204" pitchFamily="18" charset="0"/>
                      </a:rPr>
                      <m:t>==</m:t>
                    </m:r>
                  </m:oMath>
                </a14:m>
                <a:r>
                  <a:rPr lang="zh-CN" altLang="en-US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预测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smtClean="0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1800" i="0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800" i="0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  <m:sup>
                        <m:r>
                          <a:rPr lang="en-US" altLang="zh-CN" sz="1800" i="0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E3DDD6E1-C64D-46CA-B987-D05A95F6C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143" y="4975565"/>
                <a:ext cx="3155516" cy="369588"/>
              </a:xfrm>
              <a:prstGeom prst="rect">
                <a:avLst/>
              </a:prstGeom>
              <a:blipFill>
                <a:blip r:embed="rId8"/>
                <a:stretch>
                  <a:fillRect l="-1931" t="-11475" b="-31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文本框 57">
            <a:extLst>
              <a:ext uri="{FF2B5EF4-FFF2-40B4-BE49-F238E27FC236}">
                <a16:creationId xmlns:a16="http://schemas.microsoft.com/office/drawing/2014/main" id="{AE21631D-4C5C-4E69-86E1-7BD85BE330FD}"/>
              </a:ext>
            </a:extLst>
          </p:cNvPr>
          <p:cNvSpPr txBox="1"/>
          <p:nvPr/>
        </p:nvSpPr>
        <p:spPr>
          <a:xfrm>
            <a:off x="1183224" y="6282768"/>
            <a:ext cx="153719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下一迭代</a:t>
            </a:r>
            <a:endParaRPr lang="zh-CN" altLang="en-US" sz="2000" dirty="0"/>
          </a:p>
        </p:txBody>
      </p:sp>
      <p:sp>
        <p:nvSpPr>
          <p:cNvPr id="59" name="箭头: 左弧形 58">
            <a:extLst>
              <a:ext uri="{FF2B5EF4-FFF2-40B4-BE49-F238E27FC236}">
                <a16:creationId xmlns:a16="http://schemas.microsoft.com/office/drawing/2014/main" id="{101473FB-D657-4A0F-B2C1-674F018AB041}"/>
              </a:ext>
            </a:extLst>
          </p:cNvPr>
          <p:cNvSpPr/>
          <p:nvPr/>
        </p:nvSpPr>
        <p:spPr>
          <a:xfrm>
            <a:off x="2555502" y="5486066"/>
            <a:ext cx="431969" cy="1871467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32E366CE-CE31-4B0B-8AE0-0148850FDA3B}"/>
              </a:ext>
            </a:extLst>
          </p:cNvPr>
          <p:cNvSpPr txBox="1"/>
          <p:nvPr/>
        </p:nvSpPr>
        <p:spPr>
          <a:xfrm>
            <a:off x="4341691" y="6858000"/>
            <a:ext cx="15371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………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8184351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2">
            <a:extLst>
              <a:ext uri="{FF2B5EF4-FFF2-40B4-BE49-F238E27FC236}">
                <a16:creationId xmlns:a16="http://schemas.microsoft.com/office/drawing/2014/main" id="{14D9296F-A582-4E4F-9A71-F5545A3EF75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3112967"/>
              </p:ext>
            </p:extLst>
          </p:nvPr>
        </p:nvGraphicFramePr>
        <p:xfrm>
          <a:off x="3067300" y="100446"/>
          <a:ext cx="255719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9298">
                  <a:extLst>
                    <a:ext uri="{9D8B030D-6E8A-4147-A177-3AD203B41FA5}">
                      <a16:colId xmlns:a16="http://schemas.microsoft.com/office/drawing/2014/main" val="1889047041"/>
                    </a:ext>
                  </a:extLst>
                </a:gridCol>
                <a:gridCol w="639298">
                  <a:extLst>
                    <a:ext uri="{9D8B030D-6E8A-4147-A177-3AD203B41FA5}">
                      <a16:colId xmlns:a16="http://schemas.microsoft.com/office/drawing/2014/main" val="3535414547"/>
                    </a:ext>
                  </a:extLst>
                </a:gridCol>
                <a:gridCol w="639298">
                  <a:extLst>
                    <a:ext uri="{9D8B030D-6E8A-4147-A177-3AD203B41FA5}">
                      <a16:colId xmlns:a16="http://schemas.microsoft.com/office/drawing/2014/main" val="4123090246"/>
                    </a:ext>
                  </a:extLst>
                </a:gridCol>
                <a:gridCol w="639298">
                  <a:extLst>
                    <a:ext uri="{9D8B030D-6E8A-4147-A177-3AD203B41FA5}">
                      <a16:colId xmlns:a16="http://schemas.microsoft.com/office/drawing/2014/main" val="41488236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_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_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a_3</a:t>
                      </a:r>
                      <a:endParaRPr kumimoji="0" lang="zh-CN" altLang="en-US" sz="1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a_4</a:t>
                      </a:r>
                      <a:endParaRPr kumimoji="0" lang="zh-CN" altLang="en-US" sz="1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6469044"/>
                  </a:ext>
                </a:extLst>
              </a:tr>
            </a:tbl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E08F0C14-AB88-4318-9A4C-639CEF78EDAD}"/>
              </a:ext>
            </a:extLst>
          </p:cNvPr>
          <p:cNvSpPr/>
          <p:nvPr/>
        </p:nvSpPr>
        <p:spPr>
          <a:xfrm>
            <a:off x="5738842" y="91306"/>
            <a:ext cx="346570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C0C44A29-713E-4153-AC90-4F1F55DA25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7285450"/>
              </p:ext>
            </p:extLst>
          </p:nvPr>
        </p:nvGraphicFramePr>
        <p:xfrm>
          <a:off x="6199762" y="89798"/>
          <a:ext cx="170404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2023">
                  <a:extLst>
                    <a:ext uri="{9D8B030D-6E8A-4147-A177-3AD203B41FA5}">
                      <a16:colId xmlns:a16="http://schemas.microsoft.com/office/drawing/2014/main" val="1775861729"/>
                    </a:ext>
                  </a:extLst>
                </a:gridCol>
                <a:gridCol w="852023">
                  <a:extLst>
                    <a:ext uri="{9D8B030D-6E8A-4147-A177-3AD203B41FA5}">
                      <a16:colId xmlns:a16="http://schemas.microsoft.com/office/drawing/2014/main" val="5027218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_(n-1)</a:t>
                      </a:r>
                      <a:endParaRPr kumimoji="0" lang="zh-CN" altLang="en-US" sz="1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_n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9548504"/>
                  </a:ext>
                </a:extLst>
              </a:tr>
            </a:tbl>
          </a:graphicData>
        </a:graphic>
      </p:graphicFrame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7AE02F39-A018-4009-8E4D-00F0F622D8CA}"/>
              </a:ext>
            </a:extLst>
          </p:cNvPr>
          <p:cNvCxnSpPr>
            <a:cxnSpLocks/>
            <a:stCxn id="7" idx="2"/>
            <a:endCxn id="16" idx="0"/>
          </p:cNvCxnSpPr>
          <p:nvPr/>
        </p:nvCxnSpPr>
        <p:spPr>
          <a:xfrm flipH="1">
            <a:off x="3879883" y="460638"/>
            <a:ext cx="2032244" cy="15293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3987BE17-7FD7-4E14-9008-B80482144AD8}"/>
              </a:ext>
            </a:extLst>
          </p:cNvPr>
          <p:cNvCxnSpPr>
            <a:cxnSpLocks/>
            <a:stCxn id="7" idx="2"/>
            <a:endCxn id="19" idx="0"/>
          </p:cNvCxnSpPr>
          <p:nvPr/>
        </p:nvCxnSpPr>
        <p:spPr>
          <a:xfrm>
            <a:off x="5912127" y="460638"/>
            <a:ext cx="1660743" cy="15186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表格 2">
            <a:extLst>
              <a:ext uri="{FF2B5EF4-FFF2-40B4-BE49-F238E27FC236}">
                <a16:creationId xmlns:a16="http://schemas.microsoft.com/office/drawing/2014/main" id="{169182A6-166C-4055-A07A-1B64E0C3B67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8144282"/>
              </p:ext>
            </p:extLst>
          </p:nvPr>
        </p:nvGraphicFramePr>
        <p:xfrm>
          <a:off x="2428002" y="2000623"/>
          <a:ext cx="127859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9298">
                  <a:extLst>
                    <a:ext uri="{9D8B030D-6E8A-4147-A177-3AD203B41FA5}">
                      <a16:colId xmlns:a16="http://schemas.microsoft.com/office/drawing/2014/main" val="1889047041"/>
                    </a:ext>
                  </a:extLst>
                </a:gridCol>
                <a:gridCol w="639298">
                  <a:extLst>
                    <a:ext uri="{9D8B030D-6E8A-4147-A177-3AD203B41FA5}">
                      <a16:colId xmlns:a16="http://schemas.microsoft.com/office/drawing/2014/main" val="353541454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_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_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6469044"/>
                  </a:ext>
                </a:extLst>
              </a:tr>
            </a:tbl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E85F7783-0BFB-4867-B26B-EB2D61339ACD}"/>
              </a:ext>
            </a:extLst>
          </p:cNvPr>
          <p:cNvSpPr/>
          <p:nvPr/>
        </p:nvSpPr>
        <p:spPr>
          <a:xfrm>
            <a:off x="3706598" y="1989975"/>
            <a:ext cx="346570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4A407A2F-E528-4D89-8A1B-9A48790F07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6559366"/>
              </p:ext>
            </p:extLst>
          </p:nvPr>
        </p:nvGraphicFramePr>
        <p:xfrm>
          <a:off x="4053167" y="2000623"/>
          <a:ext cx="196261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1306">
                  <a:extLst>
                    <a:ext uri="{9D8B030D-6E8A-4147-A177-3AD203B41FA5}">
                      <a16:colId xmlns:a16="http://schemas.microsoft.com/office/drawing/2014/main" val="1775861729"/>
                    </a:ext>
                  </a:extLst>
                </a:gridCol>
                <a:gridCol w="981306">
                  <a:extLst>
                    <a:ext uri="{9D8B030D-6E8A-4147-A177-3AD203B41FA5}">
                      <a16:colId xmlns:a16="http://schemas.microsoft.com/office/drawing/2014/main" val="5027218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noProof="0" dirty="0"/>
                        <a:t>a_(m-1)</a:t>
                      </a:r>
                      <a:endParaRPr lang="zh-CN" alt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a_m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9548504"/>
                  </a:ext>
                </a:extLst>
              </a:tr>
            </a:tbl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5B8A7DED-12E5-497B-9F18-107C2B82811A}"/>
              </a:ext>
            </a:extLst>
          </p:cNvPr>
          <p:cNvSpPr/>
          <p:nvPr/>
        </p:nvSpPr>
        <p:spPr>
          <a:xfrm>
            <a:off x="7399585" y="1979327"/>
            <a:ext cx="346570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20" name="表格 19">
            <a:extLst>
              <a:ext uri="{FF2B5EF4-FFF2-40B4-BE49-F238E27FC236}">
                <a16:creationId xmlns:a16="http://schemas.microsoft.com/office/drawing/2014/main" id="{AD2D8534-ABB8-41F3-9BA4-CF374D7195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1571913"/>
              </p:ext>
            </p:extLst>
          </p:nvPr>
        </p:nvGraphicFramePr>
        <p:xfrm>
          <a:off x="7746154" y="1989975"/>
          <a:ext cx="196261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1306">
                  <a:extLst>
                    <a:ext uri="{9D8B030D-6E8A-4147-A177-3AD203B41FA5}">
                      <a16:colId xmlns:a16="http://schemas.microsoft.com/office/drawing/2014/main" val="1775861729"/>
                    </a:ext>
                  </a:extLst>
                </a:gridCol>
                <a:gridCol w="981306">
                  <a:extLst>
                    <a:ext uri="{9D8B030D-6E8A-4147-A177-3AD203B41FA5}">
                      <a16:colId xmlns:a16="http://schemas.microsoft.com/office/drawing/2014/main" val="5027218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noProof="0" dirty="0"/>
                        <a:t>a_(n-1)</a:t>
                      </a:r>
                      <a:endParaRPr lang="zh-CN" alt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_n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9548504"/>
                  </a:ext>
                </a:extLst>
              </a:tr>
            </a:tbl>
          </a:graphicData>
        </a:graphic>
      </p:graphicFrame>
      <p:graphicFrame>
        <p:nvGraphicFramePr>
          <p:cNvPr id="25" name="表格 25">
            <a:extLst>
              <a:ext uri="{FF2B5EF4-FFF2-40B4-BE49-F238E27FC236}">
                <a16:creationId xmlns:a16="http://schemas.microsoft.com/office/drawing/2014/main" id="{1EC6D242-250C-4E84-8F65-E06022445E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763947"/>
              </p:ext>
            </p:extLst>
          </p:nvPr>
        </p:nvGraphicFramePr>
        <p:xfrm>
          <a:off x="6364534" y="1989975"/>
          <a:ext cx="103505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5050">
                  <a:extLst>
                    <a:ext uri="{9D8B030D-6E8A-4147-A177-3AD203B41FA5}">
                      <a16:colId xmlns:a16="http://schemas.microsoft.com/office/drawing/2014/main" val="25086529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a_(m+1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408324"/>
                  </a:ext>
                </a:extLst>
              </a:tr>
            </a:tbl>
          </a:graphicData>
        </a:graphic>
      </p:graphicFrame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64AB7F5B-4353-489B-8F84-84C5397258EE}"/>
              </a:ext>
            </a:extLst>
          </p:cNvPr>
          <p:cNvCxnSpPr>
            <a:cxnSpLocks/>
            <a:stCxn id="16" idx="2"/>
          </p:cNvCxnSpPr>
          <p:nvPr/>
        </p:nvCxnSpPr>
        <p:spPr>
          <a:xfrm flipH="1">
            <a:off x="3067300" y="2359307"/>
            <a:ext cx="812583" cy="7374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340622FA-34DD-42B2-9E4C-DE76E242BF62}"/>
              </a:ext>
            </a:extLst>
          </p:cNvPr>
          <p:cNvCxnSpPr>
            <a:cxnSpLocks/>
            <a:stCxn id="16" idx="2"/>
          </p:cNvCxnSpPr>
          <p:nvPr/>
        </p:nvCxnSpPr>
        <p:spPr>
          <a:xfrm>
            <a:off x="3879883" y="2359307"/>
            <a:ext cx="812583" cy="7374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78003822-727B-4341-9EDB-8FB5583D8A92}"/>
              </a:ext>
            </a:extLst>
          </p:cNvPr>
          <p:cNvCxnSpPr>
            <a:cxnSpLocks/>
            <a:stCxn id="19" idx="2"/>
          </p:cNvCxnSpPr>
          <p:nvPr/>
        </p:nvCxnSpPr>
        <p:spPr>
          <a:xfrm>
            <a:off x="7572870" y="2348659"/>
            <a:ext cx="866280" cy="7374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06CA3F6E-9E8C-47AF-9C88-E23D8DC6FC95}"/>
              </a:ext>
            </a:extLst>
          </p:cNvPr>
          <p:cNvCxnSpPr>
            <a:cxnSpLocks/>
            <a:stCxn id="19" idx="2"/>
          </p:cNvCxnSpPr>
          <p:nvPr/>
        </p:nvCxnSpPr>
        <p:spPr>
          <a:xfrm flipH="1">
            <a:off x="6882059" y="2348659"/>
            <a:ext cx="690811" cy="7374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矩形 46">
            <a:extLst>
              <a:ext uri="{FF2B5EF4-FFF2-40B4-BE49-F238E27FC236}">
                <a16:creationId xmlns:a16="http://schemas.microsoft.com/office/drawing/2014/main" id="{527F35E1-B329-46D3-ADB9-913749267693}"/>
              </a:ext>
            </a:extLst>
          </p:cNvPr>
          <p:cNvSpPr/>
          <p:nvPr/>
        </p:nvSpPr>
        <p:spPr>
          <a:xfrm>
            <a:off x="4335382" y="4435248"/>
            <a:ext cx="3143527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………………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79023992-8560-41FF-84FF-9EFD722F03F3}"/>
              </a:ext>
            </a:extLst>
          </p:cNvPr>
          <p:cNvCxnSpPr>
            <a:cxnSpLocks/>
          </p:cNvCxnSpPr>
          <p:nvPr/>
        </p:nvCxnSpPr>
        <p:spPr>
          <a:xfrm flipH="1">
            <a:off x="2556570" y="3086711"/>
            <a:ext cx="510731" cy="475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46712F1E-141F-4343-A742-CB438D3F8118}"/>
              </a:ext>
            </a:extLst>
          </p:cNvPr>
          <p:cNvCxnSpPr>
            <a:cxnSpLocks/>
          </p:cNvCxnSpPr>
          <p:nvPr/>
        </p:nvCxnSpPr>
        <p:spPr>
          <a:xfrm>
            <a:off x="3109854" y="3086711"/>
            <a:ext cx="596744" cy="5327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7E82D688-6A89-4BB8-83CD-49F0A8565A4B}"/>
              </a:ext>
            </a:extLst>
          </p:cNvPr>
          <p:cNvCxnSpPr>
            <a:cxnSpLocks/>
          </p:cNvCxnSpPr>
          <p:nvPr/>
        </p:nvCxnSpPr>
        <p:spPr>
          <a:xfrm flipH="1">
            <a:off x="4053167" y="3086100"/>
            <a:ext cx="564431" cy="533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996DB2AF-48A0-49E7-8397-16722B5CB6E5}"/>
              </a:ext>
            </a:extLst>
          </p:cNvPr>
          <p:cNvCxnSpPr>
            <a:cxnSpLocks/>
          </p:cNvCxnSpPr>
          <p:nvPr/>
        </p:nvCxnSpPr>
        <p:spPr>
          <a:xfrm>
            <a:off x="4660150" y="3086100"/>
            <a:ext cx="596744" cy="5327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>
            <a:extLst>
              <a:ext uri="{FF2B5EF4-FFF2-40B4-BE49-F238E27FC236}">
                <a16:creationId xmlns:a16="http://schemas.microsoft.com/office/drawing/2014/main" id="{54DB99C8-8FBE-4815-A9CE-C731FB2A1969}"/>
              </a:ext>
            </a:extLst>
          </p:cNvPr>
          <p:cNvCxnSpPr>
            <a:cxnSpLocks/>
          </p:cNvCxnSpPr>
          <p:nvPr/>
        </p:nvCxnSpPr>
        <p:spPr>
          <a:xfrm flipH="1">
            <a:off x="6343385" y="3057628"/>
            <a:ext cx="564431" cy="533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001B6073-7930-42D2-AD8F-1C5FC555B8D9}"/>
              </a:ext>
            </a:extLst>
          </p:cNvPr>
          <p:cNvCxnSpPr>
            <a:cxnSpLocks/>
          </p:cNvCxnSpPr>
          <p:nvPr/>
        </p:nvCxnSpPr>
        <p:spPr>
          <a:xfrm>
            <a:off x="6950368" y="3057628"/>
            <a:ext cx="596744" cy="5327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310AC6F6-E9D7-4C92-B9F3-C07EABBE8B53}"/>
              </a:ext>
            </a:extLst>
          </p:cNvPr>
          <p:cNvCxnSpPr>
            <a:cxnSpLocks/>
          </p:cNvCxnSpPr>
          <p:nvPr/>
        </p:nvCxnSpPr>
        <p:spPr>
          <a:xfrm flipH="1">
            <a:off x="7808179" y="3057628"/>
            <a:ext cx="564431" cy="533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箭头连接符 62">
            <a:extLst>
              <a:ext uri="{FF2B5EF4-FFF2-40B4-BE49-F238E27FC236}">
                <a16:creationId xmlns:a16="http://schemas.microsoft.com/office/drawing/2014/main" id="{21573710-10E0-458E-A05E-06FC7C44A655}"/>
              </a:ext>
            </a:extLst>
          </p:cNvPr>
          <p:cNvCxnSpPr>
            <a:cxnSpLocks/>
          </p:cNvCxnSpPr>
          <p:nvPr/>
        </p:nvCxnSpPr>
        <p:spPr>
          <a:xfrm>
            <a:off x="8415162" y="3057628"/>
            <a:ext cx="596744" cy="5327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20498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>
            <a:extLst>
              <a:ext uri="{FF2B5EF4-FFF2-40B4-BE49-F238E27FC236}">
                <a16:creationId xmlns:a16="http://schemas.microsoft.com/office/drawing/2014/main" id="{A5EB5D32-599F-442A-B4DC-B02B2630521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2" t="11545" r="42918"/>
          <a:stretch/>
        </p:blipFill>
        <p:spPr bwMode="auto">
          <a:xfrm>
            <a:off x="127000" y="971550"/>
            <a:ext cx="3916346" cy="325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5AA3A7C7-2BB5-4263-B48B-2C28BC0A4698}"/>
              </a:ext>
            </a:extLst>
          </p:cNvPr>
          <p:cNvSpPr/>
          <p:nvPr/>
        </p:nvSpPr>
        <p:spPr>
          <a:xfrm>
            <a:off x="1505527" y="544681"/>
            <a:ext cx="1159292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PU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2052" name="Picture 4">
            <a:extLst>
              <a:ext uri="{FF2B5EF4-FFF2-40B4-BE49-F238E27FC236}">
                <a16:creationId xmlns:a16="http://schemas.microsoft.com/office/drawing/2014/main" id="{271F78C5-9A9D-49C0-8FF1-EB7B9D612D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8" t="16704" r="48645" b="8705"/>
          <a:stretch/>
        </p:blipFill>
        <p:spPr bwMode="auto">
          <a:xfrm>
            <a:off x="4461176" y="971550"/>
            <a:ext cx="4139160" cy="325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631E00A4-4691-4B2F-8008-F04AD8BC694B}"/>
              </a:ext>
            </a:extLst>
          </p:cNvPr>
          <p:cNvCxnSpPr>
            <a:cxnSpLocks/>
          </p:cNvCxnSpPr>
          <p:nvPr/>
        </p:nvCxnSpPr>
        <p:spPr>
          <a:xfrm flipV="1">
            <a:off x="4023494" y="971550"/>
            <a:ext cx="477386" cy="81915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F13CE49C-E428-4252-B0B5-2D17F0128329}"/>
              </a:ext>
            </a:extLst>
          </p:cNvPr>
          <p:cNvCxnSpPr>
            <a:cxnSpLocks/>
            <a:stCxn id="2050" idx="3"/>
          </p:cNvCxnSpPr>
          <p:nvPr/>
        </p:nvCxnSpPr>
        <p:spPr>
          <a:xfrm>
            <a:off x="4043346" y="2600325"/>
            <a:ext cx="442929" cy="160972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>
            <a:extLst>
              <a:ext uri="{FF2B5EF4-FFF2-40B4-BE49-F238E27FC236}">
                <a16:creationId xmlns:a16="http://schemas.microsoft.com/office/drawing/2014/main" id="{60A60C69-EB55-43AF-AA49-B7225E456003}"/>
              </a:ext>
            </a:extLst>
          </p:cNvPr>
          <p:cNvSpPr/>
          <p:nvPr/>
        </p:nvSpPr>
        <p:spPr>
          <a:xfrm>
            <a:off x="3082649" y="1801813"/>
            <a:ext cx="960697" cy="78898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26EFA0C7-AFE9-4189-9C79-A7D790279922}"/>
              </a:ext>
            </a:extLst>
          </p:cNvPr>
          <p:cNvGrpSpPr/>
          <p:nvPr/>
        </p:nvGrpSpPr>
        <p:grpSpPr>
          <a:xfrm>
            <a:off x="8170967" y="1431511"/>
            <a:ext cx="3048045" cy="1847913"/>
            <a:chOff x="8173675" y="938344"/>
            <a:chExt cx="3048045" cy="1847913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087A9B0-4638-4FF8-B7E5-E79541BF3002}"/>
                </a:ext>
              </a:extLst>
            </p:cNvPr>
            <p:cNvSpPr/>
            <p:nvPr/>
          </p:nvSpPr>
          <p:spPr>
            <a:xfrm>
              <a:off x="8173675" y="1455739"/>
              <a:ext cx="278176" cy="265112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A29F69ED-91A4-4319-AF09-BFFF18F862F6}"/>
                </a:ext>
              </a:extLst>
            </p:cNvPr>
            <p:cNvGrpSpPr/>
            <p:nvPr/>
          </p:nvGrpSpPr>
          <p:grpSpPr>
            <a:xfrm>
              <a:off x="8937251" y="938344"/>
              <a:ext cx="2284469" cy="1847913"/>
              <a:chOff x="8937251" y="938344"/>
              <a:chExt cx="1900801" cy="1847913"/>
            </a:xfrm>
          </p:grpSpPr>
          <p:pic>
            <p:nvPicPr>
              <p:cNvPr id="2054" name="Picture 6">
                <a:extLst>
                  <a:ext uri="{FF2B5EF4-FFF2-40B4-BE49-F238E27FC236}">
                    <a16:creationId xmlns:a16="http://schemas.microsoft.com/office/drawing/2014/main" id="{4094A1AA-9640-43AA-997A-C5248824788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0692" t="16125" r="32446" b="70947"/>
              <a:stretch/>
            </p:blipFill>
            <p:spPr bwMode="auto">
              <a:xfrm>
                <a:off x="8937251" y="938344"/>
                <a:ext cx="1900801" cy="184791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8" name="图片 27">
                <a:extLst>
                  <a:ext uri="{FF2B5EF4-FFF2-40B4-BE49-F238E27FC236}">
                    <a16:creationId xmlns:a16="http://schemas.microsoft.com/office/drawing/2014/main" id="{87B54D20-8A4B-4657-84B6-C3D3E1A90A6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131177" y="1181264"/>
                <a:ext cx="1512947" cy="1362071"/>
              </a:xfrm>
              <a:prstGeom prst="rect">
                <a:avLst/>
              </a:prstGeom>
            </p:spPr>
          </p:pic>
        </p:grp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E5EBA90B-D622-4C82-B869-7E34173C38EA}"/>
                </a:ext>
              </a:extLst>
            </p:cNvPr>
            <p:cNvCxnSpPr>
              <a:cxnSpLocks/>
            </p:cNvCxnSpPr>
            <p:nvPr/>
          </p:nvCxnSpPr>
          <p:spPr>
            <a:xfrm>
              <a:off x="8451851" y="1720851"/>
              <a:ext cx="524429" cy="102505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64596291-0A3B-49F9-8E41-0B916D8CE5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451851" y="996950"/>
              <a:ext cx="524429" cy="48114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矩形 29">
            <a:extLst>
              <a:ext uri="{FF2B5EF4-FFF2-40B4-BE49-F238E27FC236}">
                <a16:creationId xmlns:a16="http://schemas.microsoft.com/office/drawing/2014/main" id="{3B60A7BD-B4BA-4C1A-ACCC-AF97A9E30A9B}"/>
              </a:ext>
            </a:extLst>
          </p:cNvPr>
          <p:cNvSpPr/>
          <p:nvPr/>
        </p:nvSpPr>
        <p:spPr>
          <a:xfrm>
            <a:off x="7596916" y="2055823"/>
            <a:ext cx="4959719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tream Processor</a:t>
            </a:r>
          </a:p>
          <a:p>
            <a:pPr algn="ctr"/>
            <a:r>
              <a:rPr lang="en-US" altLang="zh-CN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</a:t>
            </a:r>
            <a:r>
              <a:rPr lang="en-US" altLang="zh-CN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UDA Core</a:t>
            </a:r>
            <a:r>
              <a:rPr lang="en-US" altLang="zh-CN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</a:t>
            </a:r>
            <a:endParaRPr lang="en-US" altLang="zh-CN" sz="1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B4677E74-2AA7-44A0-A4EB-F79BC9EA4E61}"/>
              </a:ext>
            </a:extLst>
          </p:cNvPr>
          <p:cNvSpPr/>
          <p:nvPr/>
        </p:nvSpPr>
        <p:spPr>
          <a:xfrm>
            <a:off x="4658647" y="547947"/>
            <a:ext cx="3744218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tream Multiprocessor (SM)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D957087A-30FD-43A1-8465-1892E3D6CD7F}"/>
              </a:ext>
            </a:extLst>
          </p:cNvPr>
          <p:cNvSpPr/>
          <p:nvPr/>
        </p:nvSpPr>
        <p:spPr>
          <a:xfrm>
            <a:off x="4576432" y="1072985"/>
            <a:ext cx="3912415" cy="71705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1E4554AE-5FD3-44FE-9F47-18C5236C9C79}"/>
              </a:ext>
            </a:extLst>
          </p:cNvPr>
          <p:cNvCxnSpPr>
            <a:cxnSpLocks/>
            <a:stCxn id="51" idx="3"/>
          </p:cNvCxnSpPr>
          <p:nvPr/>
        </p:nvCxnSpPr>
        <p:spPr>
          <a:xfrm flipV="1">
            <a:off x="8488847" y="1150935"/>
            <a:ext cx="348196" cy="28057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矩形 54">
            <a:extLst>
              <a:ext uri="{FF2B5EF4-FFF2-40B4-BE49-F238E27FC236}">
                <a16:creationId xmlns:a16="http://schemas.microsoft.com/office/drawing/2014/main" id="{1F8F2479-F3A5-4C52-91EB-A50DEBC67A85}"/>
              </a:ext>
            </a:extLst>
          </p:cNvPr>
          <p:cNvSpPr/>
          <p:nvPr/>
        </p:nvSpPr>
        <p:spPr>
          <a:xfrm>
            <a:off x="8623779" y="908013"/>
            <a:ext cx="1087665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Warp</a:t>
            </a:r>
          </a:p>
        </p:txBody>
      </p:sp>
    </p:spTree>
    <p:extLst>
      <p:ext uri="{BB962C8B-B14F-4D97-AF65-F5344CB8AC3E}">
        <p14:creationId xmlns:p14="http://schemas.microsoft.com/office/powerpoint/2010/main" val="25839420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>
            <a:extLst>
              <a:ext uri="{FF2B5EF4-FFF2-40B4-BE49-F238E27FC236}">
                <a16:creationId xmlns:a16="http://schemas.microsoft.com/office/drawing/2014/main" id="{271F78C5-9A9D-49C0-8FF1-EB7B9D612D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8" t="16704" r="48645" b="8705"/>
          <a:stretch/>
        </p:blipFill>
        <p:spPr bwMode="auto">
          <a:xfrm>
            <a:off x="177620" y="423603"/>
            <a:ext cx="4139160" cy="325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矩形 39">
            <a:extLst>
              <a:ext uri="{FF2B5EF4-FFF2-40B4-BE49-F238E27FC236}">
                <a16:creationId xmlns:a16="http://schemas.microsoft.com/office/drawing/2014/main" id="{B4677E74-2AA7-44A0-A4EB-F79BC9EA4E61}"/>
              </a:ext>
            </a:extLst>
          </p:cNvPr>
          <p:cNvSpPr/>
          <p:nvPr/>
        </p:nvSpPr>
        <p:spPr>
          <a:xfrm>
            <a:off x="375091" y="0"/>
            <a:ext cx="3744218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M-0</a:t>
            </a:r>
            <a:endParaRPr lang="zh-CN" altLang="en-US" sz="40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BD7FF6B1-D8B8-48FD-9AAF-A19025A76F44}"/>
              </a:ext>
            </a:extLst>
          </p:cNvPr>
          <p:cNvCxnSpPr>
            <a:cxnSpLocks/>
          </p:cNvCxnSpPr>
          <p:nvPr/>
        </p:nvCxnSpPr>
        <p:spPr>
          <a:xfrm>
            <a:off x="2255340" y="3527483"/>
            <a:ext cx="0" cy="28448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>
            <a:extLst>
              <a:ext uri="{FF2B5EF4-FFF2-40B4-BE49-F238E27FC236}">
                <a16:creationId xmlns:a16="http://schemas.microsoft.com/office/drawing/2014/main" id="{547A8FD9-45A7-4681-9847-BC7DE125624C}"/>
              </a:ext>
            </a:extLst>
          </p:cNvPr>
          <p:cNvSpPr/>
          <p:nvPr/>
        </p:nvSpPr>
        <p:spPr>
          <a:xfrm>
            <a:off x="484440" y="3811963"/>
            <a:ext cx="1603260" cy="563880"/>
          </a:xfrm>
          <a:prstGeom prst="rect">
            <a:avLst/>
          </a:prstGeom>
          <a:solidFill>
            <a:srgbClr val="AEC3F5"/>
          </a:solidFill>
          <a:ln>
            <a:solidFill>
              <a:srgbClr val="1010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 err="1">
                <a:solidFill>
                  <a:schemeClr val="tx1"/>
                </a:solidFill>
              </a:rPr>
              <a:t>Texure</a:t>
            </a:r>
            <a:r>
              <a:rPr lang="en-US" altLang="zh-CN" sz="1400" b="1" dirty="0">
                <a:solidFill>
                  <a:schemeClr val="tx1"/>
                </a:solidFill>
              </a:rPr>
              <a:t> Cache</a:t>
            </a:r>
          </a:p>
          <a:p>
            <a:pPr algn="ctr"/>
            <a:r>
              <a:rPr lang="en-US" altLang="zh-CN" sz="1400" b="1" dirty="0">
                <a:solidFill>
                  <a:schemeClr val="tx1"/>
                </a:solidFill>
              </a:rPr>
              <a:t>(Read-only)</a:t>
            </a:r>
            <a:endParaRPr lang="zh-CN" altLang="en-US" sz="1400" b="1" dirty="0">
              <a:solidFill>
                <a:schemeClr val="tx1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48D4546-8D7D-410F-94A2-EE6566F3D8E7}"/>
              </a:ext>
            </a:extLst>
          </p:cNvPr>
          <p:cNvSpPr/>
          <p:nvPr/>
        </p:nvSpPr>
        <p:spPr>
          <a:xfrm>
            <a:off x="2025950" y="3791068"/>
            <a:ext cx="45878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+</a:t>
            </a:r>
            <a:endParaRPr lang="zh-CN" altLang="en-US" sz="32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2C5AEA0B-D5E9-41C0-BFAD-DE41514C264C}"/>
              </a:ext>
            </a:extLst>
          </p:cNvPr>
          <p:cNvSpPr/>
          <p:nvPr/>
        </p:nvSpPr>
        <p:spPr>
          <a:xfrm>
            <a:off x="2422981" y="3811963"/>
            <a:ext cx="1603260" cy="563880"/>
          </a:xfrm>
          <a:prstGeom prst="rect">
            <a:avLst/>
          </a:prstGeom>
          <a:solidFill>
            <a:srgbClr val="AEC3F5"/>
          </a:solidFill>
          <a:ln>
            <a:solidFill>
              <a:srgbClr val="1010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chemeClr val="tx1"/>
                </a:solidFill>
              </a:rPr>
              <a:t>L1 Cache (64KB)</a:t>
            </a:r>
            <a:endParaRPr lang="zh-CN" altLang="en-US" sz="1400" b="1" dirty="0">
              <a:solidFill>
                <a:schemeClr val="tx1"/>
              </a:solidFill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4EDCF566-B015-43F4-81CA-CCC35BB1DCA7}"/>
              </a:ext>
            </a:extLst>
          </p:cNvPr>
          <p:cNvSpPr/>
          <p:nvPr/>
        </p:nvSpPr>
        <p:spPr>
          <a:xfrm>
            <a:off x="4784632" y="423603"/>
            <a:ext cx="1497636" cy="6033148"/>
          </a:xfrm>
          <a:prstGeom prst="rect">
            <a:avLst/>
          </a:prstGeom>
          <a:solidFill>
            <a:srgbClr val="AEC3F5"/>
          </a:solidFill>
          <a:ln>
            <a:solidFill>
              <a:srgbClr val="1010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tx1"/>
                </a:solidFill>
              </a:rPr>
              <a:t>L2 Cache (1MB)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281FB7F-C63F-4998-AC58-C1CFC387CF02}"/>
              </a:ext>
            </a:extLst>
          </p:cNvPr>
          <p:cNvSpPr/>
          <p:nvPr/>
        </p:nvSpPr>
        <p:spPr>
          <a:xfrm>
            <a:off x="6698101" y="2217102"/>
            <a:ext cx="2815550" cy="2070100"/>
          </a:xfrm>
          <a:prstGeom prst="rect">
            <a:avLst/>
          </a:prstGeom>
          <a:solidFill>
            <a:srgbClr val="AEC3F5"/>
          </a:solidFill>
          <a:ln>
            <a:solidFill>
              <a:srgbClr val="1010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</a:rPr>
              <a:t>Global Memory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37" name="箭头: 上下 36">
            <a:extLst>
              <a:ext uri="{FF2B5EF4-FFF2-40B4-BE49-F238E27FC236}">
                <a16:creationId xmlns:a16="http://schemas.microsoft.com/office/drawing/2014/main" id="{C0C78C7F-7BCE-49F1-94CE-0FA3C36B428D}"/>
              </a:ext>
            </a:extLst>
          </p:cNvPr>
          <p:cNvSpPr/>
          <p:nvPr/>
        </p:nvSpPr>
        <p:spPr>
          <a:xfrm rot="5400000">
            <a:off x="6370615" y="2871343"/>
            <a:ext cx="353695" cy="783974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C49131D9-9B01-469E-B827-352E25C07F6D}"/>
              </a:ext>
            </a:extLst>
          </p:cNvPr>
          <p:cNvSpPr/>
          <p:nvPr/>
        </p:nvSpPr>
        <p:spPr>
          <a:xfrm>
            <a:off x="383230" y="5680592"/>
            <a:ext cx="3744218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1" dirty="0"/>
              <a:t>……………………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68A41D06-F4A9-43C0-A297-0FED6D06FD22}"/>
              </a:ext>
            </a:extLst>
          </p:cNvPr>
          <p:cNvSpPr/>
          <p:nvPr/>
        </p:nvSpPr>
        <p:spPr>
          <a:xfrm>
            <a:off x="269069" y="4619099"/>
            <a:ext cx="3972541" cy="400110"/>
          </a:xfrm>
          <a:prstGeom prst="rect">
            <a:avLst/>
          </a:prstGeom>
          <a:solidFill>
            <a:srgbClr val="FFAE25"/>
          </a:solidFill>
          <a:ln w="19050">
            <a:solidFill>
              <a:schemeClr val="tx1"/>
            </a:solidFill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M-1</a:t>
            </a:r>
            <a:endParaRPr lang="zh-CN" altLang="en-US" sz="40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7EB886ED-9022-422D-BF94-5670E01FFF9B}"/>
              </a:ext>
            </a:extLst>
          </p:cNvPr>
          <p:cNvSpPr/>
          <p:nvPr/>
        </p:nvSpPr>
        <p:spPr>
          <a:xfrm>
            <a:off x="260929" y="5245199"/>
            <a:ext cx="3972541" cy="400110"/>
          </a:xfrm>
          <a:prstGeom prst="rect">
            <a:avLst/>
          </a:prstGeom>
          <a:solidFill>
            <a:srgbClr val="FFAE25"/>
          </a:solidFill>
          <a:ln w="19050">
            <a:solidFill>
              <a:schemeClr val="tx1"/>
            </a:solidFill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M-2</a:t>
            </a:r>
            <a:endParaRPr lang="zh-CN" altLang="en-US" sz="40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42CA2EFF-FE1B-465E-B44C-56009A031F68}"/>
              </a:ext>
            </a:extLst>
          </p:cNvPr>
          <p:cNvSpPr/>
          <p:nvPr/>
        </p:nvSpPr>
        <p:spPr>
          <a:xfrm>
            <a:off x="6233767" y="1756273"/>
            <a:ext cx="3744218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1" dirty="0">
                <a:solidFill>
                  <a:schemeClr val="tx1"/>
                </a:solidFill>
              </a:rPr>
              <a:t>Memory (</a:t>
            </a:r>
            <a:r>
              <a:rPr lang="zh-CN" altLang="en-US" sz="2000" b="1" dirty="0">
                <a:solidFill>
                  <a:schemeClr val="tx1"/>
                </a:solidFill>
              </a:rPr>
              <a:t>显存</a:t>
            </a:r>
            <a:r>
              <a:rPr lang="en-US" altLang="zh-CN" sz="2000" b="1" dirty="0">
                <a:solidFill>
                  <a:schemeClr val="tx1"/>
                </a:solidFill>
              </a:rPr>
              <a:t>)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D125B757-8892-4D84-8DD7-EEDB68293704}"/>
              </a:ext>
            </a:extLst>
          </p:cNvPr>
          <p:cNvSpPr/>
          <p:nvPr/>
        </p:nvSpPr>
        <p:spPr>
          <a:xfrm>
            <a:off x="260929" y="6056641"/>
            <a:ext cx="3972541" cy="400110"/>
          </a:xfrm>
          <a:prstGeom prst="rect">
            <a:avLst/>
          </a:prstGeom>
          <a:solidFill>
            <a:srgbClr val="FFAE25"/>
          </a:solidFill>
          <a:ln w="19050">
            <a:solidFill>
              <a:schemeClr val="tx1"/>
            </a:solidFill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M-n</a:t>
            </a:r>
            <a:endParaRPr lang="zh-CN" altLang="en-US" sz="40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D7345C80-1D89-4715-BAF6-CF8D26A818CC}"/>
              </a:ext>
            </a:extLst>
          </p:cNvPr>
          <p:cNvSpPr/>
          <p:nvPr/>
        </p:nvSpPr>
        <p:spPr>
          <a:xfrm>
            <a:off x="110849" y="381665"/>
            <a:ext cx="4257950" cy="406968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7CE05E49-A219-4337-B844-E8D88B3E6F84}"/>
              </a:ext>
            </a:extLst>
          </p:cNvPr>
          <p:cNvSpPr/>
          <p:nvPr/>
        </p:nvSpPr>
        <p:spPr>
          <a:xfrm flipV="1">
            <a:off x="269069" y="4603749"/>
            <a:ext cx="3972541" cy="41545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EB6E5D86-CB13-44A0-B103-7F5DEBEB2A53}"/>
              </a:ext>
            </a:extLst>
          </p:cNvPr>
          <p:cNvSpPr/>
          <p:nvPr/>
        </p:nvSpPr>
        <p:spPr>
          <a:xfrm flipV="1">
            <a:off x="269069" y="5237524"/>
            <a:ext cx="3972541" cy="41545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4C65CEF8-51FF-40B2-9D65-6D7314922045}"/>
              </a:ext>
            </a:extLst>
          </p:cNvPr>
          <p:cNvSpPr/>
          <p:nvPr/>
        </p:nvSpPr>
        <p:spPr>
          <a:xfrm flipV="1">
            <a:off x="253553" y="6056641"/>
            <a:ext cx="3972541" cy="41545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箭头: 上下 12">
            <a:extLst>
              <a:ext uri="{FF2B5EF4-FFF2-40B4-BE49-F238E27FC236}">
                <a16:creationId xmlns:a16="http://schemas.microsoft.com/office/drawing/2014/main" id="{784A7135-A060-4F82-A2DC-1FA1B91BD99E}"/>
              </a:ext>
            </a:extLst>
          </p:cNvPr>
          <p:cNvSpPr/>
          <p:nvPr/>
        </p:nvSpPr>
        <p:spPr>
          <a:xfrm rot="16200000">
            <a:off x="4299107" y="2860165"/>
            <a:ext cx="353695" cy="783975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箭头: 上下 48">
            <a:extLst>
              <a:ext uri="{FF2B5EF4-FFF2-40B4-BE49-F238E27FC236}">
                <a16:creationId xmlns:a16="http://schemas.microsoft.com/office/drawing/2014/main" id="{6582577F-9762-4A6A-A3FF-C2D7437D9A79}"/>
              </a:ext>
            </a:extLst>
          </p:cNvPr>
          <p:cNvSpPr/>
          <p:nvPr/>
        </p:nvSpPr>
        <p:spPr>
          <a:xfrm rot="16200000">
            <a:off x="4299107" y="4419490"/>
            <a:ext cx="353695" cy="783975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箭头: 上下 49">
            <a:extLst>
              <a:ext uri="{FF2B5EF4-FFF2-40B4-BE49-F238E27FC236}">
                <a16:creationId xmlns:a16="http://schemas.microsoft.com/office/drawing/2014/main" id="{91C615A3-CEB5-4D7F-AF42-D5953C9134D8}"/>
              </a:ext>
            </a:extLst>
          </p:cNvPr>
          <p:cNvSpPr/>
          <p:nvPr/>
        </p:nvSpPr>
        <p:spPr>
          <a:xfrm rot="16200000">
            <a:off x="4279193" y="5053265"/>
            <a:ext cx="353695" cy="783975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箭头: 上下 52">
            <a:extLst>
              <a:ext uri="{FF2B5EF4-FFF2-40B4-BE49-F238E27FC236}">
                <a16:creationId xmlns:a16="http://schemas.microsoft.com/office/drawing/2014/main" id="{778259ED-9E90-4E96-B54E-E6174504B9A2}"/>
              </a:ext>
            </a:extLst>
          </p:cNvPr>
          <p:cNvSpPr/>
          <p:nvPr/>
        </p:nvSpPr>
        <p:spPr>
          <a:xfrm rot="16200000">
            <a:off x="4299106" y="5861352"/>
            <a:ext cx="353695" cy="783975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38695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>
            <a:extLst>
              <a:ext uri="{FF2B5EF4-FFF2-40B4-BE49-F238E27FC236}">
                <a16:creationId xmlns:a16="http://schemas.microsoft.com/office/drawing/2014/main" id="{5CCE31C6-D8C2-4F94-AD2A-1DBAFB7A3AE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822" b="11229"/>
          <a:stretch/>
        </p:blipFill>
        <p:spPr bwMode="auto">
          <a:xfrm>
            <a:off x="1152525" y="1628775"/>
            <a:ext cx="4269024" cy="3196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>
            <a:extLst>
              <a:ext uri="{FF2B5EF4-FFF2-40B4-BE49-F238E27FC236}">
                <a16:creationId xmlns:a16="http://schemas.microsoft.com/office/drawing/2014/main" id="{A897DBAB-412B-46FE-9FF0-B8E184990C8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00" b="11229"/>
          <a:stretch/>
        </p:blipFill>
        <p:spPr bwMode="auto">
          <a:xfrm>
            <a:off x="5421549" y="1628775"/>
            <a:ext cx="4340360" cy="3196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矩形 28">
            <a:extLst>
              <a:ext uri="{FF2B5EF4-FFF2-40B4-BE49-F238E27FC236}">
                <a16:creationId xmlns:a16="http://schemas.microsoft.com/office/drawing/2014/main" id="{D0E087AB-FD6A-4264-8E58-4493AAB2E64B}"/>
              </a:ext>
            </a:extLst>
          </p:cNvPr>
          <p:cNvSpPr/>
          <p:nvPr/>
        </p:nvSpPr>
        <p:spPr>
          <a:xfrm>
            <a:off x="1279789" y="1749932"/>
            <a:ext cx="4076909" cy="2199498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B739753C-86FE-4A90-8618-C9532142E771}"/>
              </a:ext>
            </a:extLst>
          </p:cNvPr>
          <p:cNvSpPr/>
          <p:nvPr/>
        </p:nvSpPr>
        <p:spPr>
          <a:xfrm>
            <a:off x="5553274" y="1745643"/>
            <a:ext cx="4076909" cy="2199498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B46E32A-EE28-4681-A643-954B40AA92EA}"/>
              </a:ext>
            </a:extLst>
          </p:cNvPr>
          <p:cNvSpPr/>
          <p:nvPr/>
        </p:nvSpPr>
        <p:spPr>
          <a:xfrm>
            <a:off x="2172511" y="1005191"/>
            <a:ext cx="2237361" cy="4798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/>
              <a:t>IO Block</a:t>
            </a:r>
            <a:endParaRPr lang="zh-CN" altLang="en-US" sz="2000" b="1" dirty="0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76FF0254-7E82-4B29-9FA5-09318E82FAFC}"/>
              </a:ext>
            </a:extLst>
          </p:cNvPr>
          <p:cNvSpPr/>
          <p:nvPr/>
        </p:nvSpPr>
        <p:spPr>
          <a:xfrm>
            <a:off x="6473047" y="1005191"/>
            <a:ext cx="2237361" cy="4798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/>
              <a:t>IO Block</a:t>
            </a:r>
            <a:endParaRPr lang="zh-CN" altLang="en-US" sz="2000" b="1" dirty="0"/>
          </a:p>
        </p:txBody>
      </p:sp>
      <p:sp>
        <p:nvSpPr>
          <p:cNvPr id="4" name="箭头: 上下 3">
            <a:extLst>
              <a:ext uri="{FF2B5EF4-FFF2-40B4-BE49-F238E27FC236}">
                <a16:creationId xmlns:a16="http://schemas.microsoft.com/office/drawing/2014/main" id="{8B72E50D-EBA6-4109-A138-A6D7A3441989}"/>
              </a:ext>
            </a:extLst>
          </p:cNvPr>
          <p:cNvSpPr/>
          <p:nvPr/>
        </p:nvSpPr>
        <p:spPr>
          <a:xfrm>
            <a:off x="3287037" y="1388826"/>
            <a:ext cx="143584" cy="479898"/>
          </a:xfrm>
          <a:prstGeom prst="up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箭头: 上下 31">
            <a:extLst>
              <a:ext uri="{FF2B5EF4-FFF2-40B4-BE49-F238E27FC236}">
                <a16:creationId xmlns:a16="http://schemas.microsoft.com/office/drawing/2014/main" id="{2C626385-D904-4032-AA2A-27F2D19D9773}"/>
              </a:ext>
            </a:extLst>
          </p:cNvPr>
          <p:cNvSpPr/>
          <p:nvPr/>
        </p:nvSpPr>
        <p:spPr>
          <a:xfrm>
            <a:off x="7634684" y="1362008"/>
            <a:ext cx="143584" cy="479898"/>
          </a:xfrm>
          <a:prstGeom prst="up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箭头: 上下 32">
            <a:extLst>
              <a:ext uri="{FF2B5EF4-FFF2-40B4-BE49-F238E27FC236}">
                <a16:creationId xmlns:a16="http://schemas.microsoft.com/office/drawing/2014/main" id="{4E9D4645-DA63-43AC-93BB-5CC547343A94}"/>
              </a:ext>
            </a:extLst>
          </p:cNvPr>
          <p:cNvSpPr/>
          <p:nvPr/>
        </p:nvSpPr>
        <p:spPr>
          <a:xfrm rot="5400000">
            <a:off x="5265677" y="89888"/>
            <a:ext cx="311743" cy="2435618"/>
          </a:xfrm>
          <a:prstGeom prst="up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E1BACCF-E436-47F9-8F66-055783B96890}"/>
              </a:ext>
            </a:extLst>
          </p:cNvPr>
          <p:cNvSpPr/>
          <p:nvPr/>
        </p:nvSpPr>
        <p:spPr>
          <a:xfrm>
            <a:off x="5031858" y="851848"/>
            <a:ext cx="779380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CIe</a:t>
            </a:r>
            <a:endParaRPr lang="zh-CN" alt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107725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>
            <a:extLst>
              <a:ext uri="{FF2B5EF4-FFF2-40B4-BE49-F238E27FC236}">
                <a16:creationId xmlns:a16="http://schemas.microsoft.com/office/drawing/2014/main" id="{A27C7630-D6F1-46BA-89B5-ABD11D5533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335" y="0"/>
            <a:ext cx="57023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30743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>
            <a:extLst>
              <a:ext uri="{FF2B5EF4-FFF2-40B4-BE49-F238E27FC236}">
                <a16:creationId xmlns:a16="http://schemas.microsoft.com/office/drawing/2014/main" id="{ED433EA6-2236-4075-ABBF-1C5A960DAF62}"/>
              </a:ext>
            </a:extLst>
          </p:cNvPr>
          <p:cNvSpPr/>
          <p:nvPr/>
        </p:nvSpPr>
        <p:spPr>
          <a:xfrm>
            <a:off x="1723959" y="3469640"/>
            <a:ext cx="3610041" cy="2606040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72D20AA7-5EEC-4606-8D5B-628E08899D8F}"/>
              </a:ext>
            </a:extLst>
          </p:cNvPr>
          <p:cNvSpPr/>
          <p:nvPr/>
        </p:nvSpPr>
        <p:spPr>
          <a:xfrm>
            <a:off x="3091619" y="3476968"/>
            <a:ext cx="83708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8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rid</a:t>
            </a:r>
            <a:endParaRPr lang="zh-CN" altLang="en-US" sz="28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A3B4E9A0-D2D0-4B6D-AF37-701DB78D0C1F}"/>
              </a:ext>
            </a:extLst>
          </p:cNvPr>
          <p:cNvGrpSpPr/>
          <p:nvPr/>
        </p:nvGrpSpPr>
        <p:grpSpPr>
          <a:xfrm>
            <a:off x="4115546" y="3940113"/>
            <a:ext cx="1140057" cy="901593"/>
            <a:chOff x="6544128" y="2411412"/>
            <a:chExt cx="1140057" cy="901593"/>
          </a:xfrm>
        </p:grpSpPr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681DF0D8-566C-42C2-9B2D-32DAF2B1F5D6}"/>
                </a:ext>
              </a:extLst>
            </p:cNvPr>
            <p:cNvSpPr/>
            <p:nvPr/>
          </p:nvSpPr>
          <p:spPr>
            <a:xfrm>
              <a:off x="6553628" y="2435961"/>
              <a:ext cx="1074409" cy="877044"/>
            </a:xfrm>
            <a:prstGeom prst="rect">
              <a:avLst/>
            </a:prstGeom>
            <a:solidFill>
              <a:srgbClr val="FFCA1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3D446C60-8BAB-48AB-9708-7D1F9D406FDE}"/>
                </a:ext>
              </a:extLst>
            </p:cNvPr>
            <p:cNvSpPr/>
            <p:nvPr/>
          </p:nvSpPr>
          <p:spPr>
            <a:xfrm>
              <a:off x="6544128" y="2411412"/>
              <a:ext cx="114005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lock(2,0)</a:t>
              </a:r>
              <a:endParaRPr lang="zh-CN" altLang="en-US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pic>
          <p:nvPicPr>
            <p:cNvPr id="37" name="图片 36">
              <a:extLst>
                <a:ext uri="{FF2B5EF4-FFF2-40B4-BE49-F238E27FC236}">
                  <a16:creationId xmlns:a16="http://schemas.microsoft.com/office/drawing/2014/main" id="{BB24F802-5015-4B65-9388-1319D831D4C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32766" y="2737894"/>
              <a:ext cx="955526" cy="512134"/>
            </a:xfrm>
            <a:prstGeom prst="rect">
              <a:avLst/>
            </a:prstGeom>
          </p:spPr>
        </p:pic>
      </p:grp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9285EDB6-FB8E-4B2D-8B78-11B371531AC2}"/>
              </a:ext>
            </a:extLst>
          </p:cNvPr>
          <p:cNvCxnSpPr>
            <a:cxnSpLocks/>
          </p:cNvCxnSpPr>
          <p:nvPr/>
        </p:nvCxnSpPr>
        <p:spPr>
          <a:xfrm flipV="1">
            <a:off x="5182232" y="3495378"/>
            <a:ext cx="394852" cy="48139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295E21B9-00ED-4D7C-AE13-1E78D762AA5F}"/>
              </a:ext>
            </a:extLst>
          </p:cNvPr>
          <p:cNvGrpSpPr/>
          <p:nvPr/>
        </p:nvGrpSpPr>
        <p:grpSpPr>
          <a:xfrm>
            <a:off x="5577084" y="3469639"/>
            <a:ext cx="3492020" cy="2606040"/>
            <a:chOff x="6430474" y="2602617"/>
            <a:chExt cx="1341437" cy="2599108"/>
          </a:xfrm>
        </p:grpSpPr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B9377274-3AAB-49A7-97AC-E40414B01A3C}"/>
                </a:ext>
              </a:extLst>
            </p:cNvPr>
            <p:cNvSpPr/>
            <p:nvPr/>
          </p:nvSpPr>
          <p:spPr>
            <a:xfrm>
              <a:off x="6430474" y="2602617"/>
              <a:ext cx="1341437" cy="2599108"/>
            </a:xfrm>
            <a:prstGeom prst="rect">
              <a:avLst/>
            </a:prstGeom>
            <a:solidFill>
              <a:srgbClr val="FFCA1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121FD96D-D9C9-4496-8C30-86AA7D550A07}"/>
                </a:ext>
              </a:extLst>
            </p:cNvPr>
            <p:cNvSpPr/>
            <p:nvPr/>
          </p:nvSpPr>
          <p:spPr>
            <a:xfrm>
              <a:off x="6862473" y="2609300"/>
              <a:ext cx="437945" cy="32421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lock(2,0)</a:t>
              </a:r>
              <a:endParaRPr lang="zh-CN" altLang="en-US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63" name="矩形 62">
            <a:extLst>
              <a:ext uri="{FF2B5EF4-FFF2-40B4-BE49-F238E27FC236}">
                <a16:creationId xmlns:a16="http://schemas.microsoft.com/office/drawing/2014/main" id="{6EFE6F95-1AB7-478F-8910-79C0F28EE916}"/>
              </a:ext>
            </a:extLst>
          </p:cNvPr>
          <p:cNvSpPr/>
          <p:nvPr/>
        </p:nvSpPr>
        <p:spPr>
          <a:xfrm>
            <a:off x="4125046" y="3983121"/>
            <a:ext cx="1074410" cy="85858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1C70F4C6-3343-4FD7-87C2-899E7D3E9D1C}"/>
              </a:ext>
            </a:extLst>
          </p:cNvPr>
          <p:cNvSpPr/>
          <p:nvPr/>
        </p:nvSpPr>
        <p:spPr>
          <a:xfrm>
            <a:off x="5684689" y="3885405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9ACB555E-5411-47CF-8CD4-56F82DF78A72}"/>
              </a:ext>
            </a:extLst>
          </p:cNvPr>
          <p:cNvSpPr txBox="1"/>
          <p:nvPr/>
        </p:nvSpPr>
        <p:spPr>
          <a:xfrm>
            <a:off x="6348941" y="2628900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C1E469B7-5A4B-4AD6-93B3-B25F1EDF276B}"/>
              </a:ext>
            </a:extLst>
          </p:cNvPr>
          <p:cNvSpPr/>
          <p:nvPr/>
        </p:nvSpPr>
        <p:spPr>
          <a:xfrm>
            <a:off x="5612090" y="3844621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0,0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70" name="图片 69">
            <a:extLst>
              <a:ext uri="{FF2B5EF4-FFF2-40B4-BE49-F238E27FC236}">
                <a16:creationId xmlns:a16="http://schemas.microsoft.com/office/drawing/2014/main" id="{1C03F16B-FD0B-4BEE-B6FC-06F75EB3AB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8440" y="4057807"/>
            <a:ext cx="171629" cy="479551"/>
          </a:xfrm>
          <a:prstGeom prst="rect">
            <a:avLst/>
          </a:prstGeom>
        </p:spPr>
      </p:pic>
      <p:sp>
        <p:nvSpPr>
          <p:cNvPr id="74" name="矩形 73">
            <a:extLst>
              <a:ext uri="{FF2B5EF4-FFF2-40B4-BE49-F238E27FC236}">
                <a16:creationId xmlns:a16="http://schemas.microsoft.com/office/drawing/2014/main" id="{DA26BDFA-895E-4F09-9DB3-5C26B0E46653}"/>
              </a:ext>
            </a:extLst>
          </p:cNvPr>
          <p:cNvSpPr/>
          <p:nvPr/>
        </p:nvSpPr>
        <p:spPr>
          <a:xfrm>
            <a:off x="6506685" y="3885405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5" name="矩形 74">
            <a:extLst>
              <a:ext uri="{FF2B5EF4-FFF2-40B4-BE49-F238E27FC236}">
                <a16:creationId xmlns:a16="http://schemas.microsoft.com/office/drawing/2014/main" id="{52BBC513-63C0-46EF-A96B-0E875607C79E}"/>
              </a:ext>
            </a:extLst>
          </p:cNvPr>
          <p:cNvSpPr/>
          <p:nvPr/>
        </p:nvSpPr>
        <p:spPr>
          <a:xfrm>
            <a:off x="6434086" y="3844621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1,0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FFB31D94-5524-429D-8C54-EB82DCA12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90436" y="4057807"/>
            <a:ext cx="171629" cy="479551"/>
          </a:xfrm>
          <a:prstGeom prst="rect">
            <a:avLst/>
          </a:prstGeom>
        </p:spPr>
      </p:pic>
      <p:sp>
        <p:nvSpPr>
          <p:cNvPr id="77" name="矩形 76">
            <a:extLst>
              <a:ext uri="{FF2B5EF4-FFF2-40B4-BE49-F238E27FC236}">
                <a16:creationId xmlns:a16="http://schemas.microsoft.com/office/drawing/2014/main" id="{24BFC739-7A0C-45AD-A380-18F83749AA12}"/>
              </a:ext>
            </a:extLst>
          </p:cNvPr>
          <p:cNvSpPr/>
          <p:nvPr/>
        </p:nvSpPr>
        <p:spPr>
          <a:xfrm>
            <a:off x="7328681" y="3885405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8" name="矩形 77">
            <a:extLst>
              <a:ext uri="{FF2B5EF4-FFF2-40B4-BE49-F238E27FC236}">
                <a16:creationId xmlns:a16="http://schemas.microsoft.com/office/drawing/2014/main" id="{B01A6DB9-AC71-43AF-BD3B-4630036F1F01}"/>
              </a:ext>
            </a:extLst>
          </p:cNvPr>
          <p:cNvSpPr/>
          <p:nvPr/>
        </p:nvSpPr>
        <p:spPr>
          <a:xfrm>
            <a:off x="7256082" y="3844621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2,0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79" name="图片 78">
            <a:extLst>
              <a:ext uri="{FF2B5EF4-FFF2-40B4-BE49-F238E27FC236}">
                <a16:creationId xmlns:a16="http://schemas.microsoft.com/office/drawing/2014/main" id="{D3F7FD1E-DF51-4E14-9A0D-3574431315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12432" y="4057807"/>
            <a:ext cx="171629" cy="479551"/>
          </a:xfrm>
          <a:prstGeom prst="rect">
            <a:avLst/>
          </a:prstGeom>
        </p:spPr>
      </p:pic>
      <p:sp>
        <p:nvSpPr>
          <p:cNvPr id="80" name="矩形 79">
            <a:extLst>
              <a:ext uri="{FF2B5EF4-FFF2-40B4-BE49-F238E27FC236}">
                <a16:creationId xmlns:a16="http://schemas.microsoft.com/office/drawing/2014/main" id="{4EF344C0-9A8E-4765-8BC4-A87CE6A977E6}"/>
              </a:ext>
            </a:extLst>
          </p:cNvPr>
          <p:cNvSpPr/>
          <p:nvPr/>
        </p:nvSpPr>
        <p:spPr>
          <a:xfrm>
            <a:off x="8143266" y="3885405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1" name="矩形 80">
            <a:extLst>
              <a:ext uri="{FF2B5EF4-FFF2-40B4-BE49-F238E27FC236}">
                <a16:creationId xmlns:a16="http://schemas.microsoft.com/office/drawing/2014/main" id="{AA335473-0CA5-486A-BA72-D4C7987CB71B}"/>
              </a:ext>
            </a:extLst>
          </p:cNvPr>
          <p:cNvSpPr/>
          <p:nvPr/>
        </p:nvSpPr>
        <p:spPr>
          <a:xfrm>
            <a:off x="8070667" y="3844621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3,0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82" name="图片 81">
            <a:extLst>
              <a:ext uri="{FF2B5EF4-FFF2-40B4-BE49-F238E27FC236}">
                <a16:creationId xmlns:a16="http://schemas.microsoft.com/office/drawing/2014/main" id="{10217CC3-8EDB-4D41-9FAC-BF79A4B426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7017" y="4057807"/>
            <a:ext cx="171629" cy="479551"/>
          </a:xfrm>
          <a:prstGeom prst="rect">
            <a:avLst/>
          </a:prstGeom>
        </p:spPr>
      </p:pic>
      <p:sp>
        <p:nvSpPr>
          <p:cNvPr id="119" name="矩形 118">
            <a:extLst>
              <a:ext uri="{FF2B5EF4-FFF2-40B4-BE49-F238E27FC236}">
                <a16:creationId xmlns:a16="http://schemas.microsoft.com/office/drawing/2014/main" id="{5747C5A2-ADC7-4C69-AA94-9EB6D1E33421}"/>
              </a:ext>
            </a:extLst>
          </p:cNvPr>
          <p:cNvSpPr/>
          <p:nvPr/>
        </p:nvSpPr>
        <p:spPr>
          <a:xfrm>
            <a:off x="5684689" y="4575988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0" name="矩形 119">
            <a:extLst>
              <a:ext uri="{FF2B5EF4-FFF2-40B4-BE49-F238E27FC236}">
                <a16:creationId xmlns:a16="http://schemas.microsoft.com/office/drawing/2014/main" id="{AE4D4D4F-213A-43F8-8457-E164DD385665}"/>
              </a:ext>
            </a:extLst>
          </p:cNvPr>
          <p:cNvSpPr/>
          <p:nvPr/>
        </p:nvSpPr>
        <p:spPr>
          <a:xfrm>
            <a:off x="5612090" y="4535204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0,1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21" name="图片 120">
            <a:extLst>
              <a:ext uri="{FF2B5EF4-FFF2-40B4-BE49-F238E27FC236}">
                <a16:creationId xmlns:a16="http://schemas.microsoft.com/office/drawing/2014/main" id="{825162CE-C386-4031-ADF5-EB73D6B1CC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8440" y="4748390"/>
            <a:ext cx="171629" cy="479551"/>
          </a:xfrm>
          <a:prstGeom prst="rect">
            <a:avLst/>
          </a:prstGeom>
        </p:spPr>
      </p:pic>
      <p:sp>
        <p:nvSpPr>
          <p:cNvPr id="122" name="矩形 121">
            <a:extLst>
              <a:ext uri="{FF2B5EF4-FFF2-40B4-BE49-F238E27FC236}">
                <a16:creationId xmlns:a16="http://schemas.microsoft.com/office/drawing/2014/main" id="{C154A300-05B5-4A56-914C-240E2DB58323}"/>
              </a:ext>
            </a:extLst>
          </p:cNvPr>
          <p:cNvSpPr/>
          <p:nvPr/>
        </p:nvSpPr>
        <p:spPr>
          <a:xfrm>
            <a:off x="6506685" y="4575988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3" name="矩形 122">
            <a:extLst>
              <a:ext uri="{FF2B5EF4-FFF2-40B4-BE49-F238E27FC236}">
                <a16:creationId xmlns:a16="http://schemas.microsoft.com/office/drawing/2014/main" id="{02F99AC4-1C2B-459F-9BDF-9FE241AE5BB1}"/>
              </a:ext>
            </a:extLst>
          </p:cNvPr>
          <p:cNvSpPr/>
          <p:nvPr/>
        </p:nvSpPr>
        <p:spPr>
          <a:xfrm>
            <a:off x="6434086" y="4535204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1,1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24" name="图片 123">
            <a:extLst>
              <a:ext uri="{FF2B5EF4-FFF2-40B4-BE49-F238E27FC236}">
                <a16:creationId xmlns:a16="http://schemas.microsoft.com/office/drawing/2014/main" id="{332D6ACA-5BED-4F7C-84F3-73C991873D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90436" y="4748390"/>
            <a:ext cx="171629" cy="479551"/>
          </a:xfrm>
          <a:prstGeom prst="rect">
            <a:avLst/>
          </a:prstGeom>
        </p:spPr>
      </p:pic>
      <p:sp>
        <p:nvSpPr>
          <p:cNvPr id="125" name="矩形 124">
            <a:extLst>
              <a:ext uri="{FF2B5EF4-FFF2-40B4-BE49-F238E27FC236}">
                <a16:creationId xmlns:a16="http://schemas.microsoft.com/office/drawing/2014/main" id="{C5A43B61-690B-4C8C-BE7D-CFA01931F072}"/>
              </a:ext>
            </a:extLst>
          </p:cNvPr>
          <p:cNvSpPr/>
          <p:nvPr/>
        </p:nvSpPr>
        <p:spPr>
          <a:xfrm>
            <a:off x="7328681" y="4575988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6" name="矩形 125">
            <a:extLst>
              <a:ext uri="{FF2B5EF4-FFF2-40B4-BE49-F238E27FC236}">
                <a16:creationId xmlns:a16="http://schemas.microsoft.com/office/drawing/2014/main" id="{EC3196C0-20F2-4E51-9295-DE9073C57129}"/>
              </a:ext>
            </a:extLst>
          </p:cNvPr>
          <p:cNvSpPr/>
          <p:nvPr/>
        </p:nvSpPr>
        <p:spPr>
          <a:xfrm>
            <a:off x="7256082" y="4535204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2,1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27" name="图片 126">
            <a:extLst>
              <a:ext uri="{FF2B5EF4-FFF2-40B4-BE49-F238E27FC236}">
                <a16:creationId xmlns:a16="http://schemas.microsoft.com/office/drawing/2014/main" id="{7C9A7785-E51F-43AF-8AB0-963192CB2B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12432" y="4748390"/>
            <a:ext cx="171629" cy="479551"/>
          </a:xfrm>
          <a:prstGeom prst="rect">
            <a:avLst/>
          </a:prstGeom>
        </p:spPr>
      </p:pic>
      <p:sp>
        <p:nvSpPr>
          <p:cNvPr id="128" name="矩形 127">
            <a:extLst>
              <a:ext uri="{FF2B5EF4-FFF2-40B4-BE49-F238E27FC236}">
                <a16:creationId xmlns:a16="http://schemas.microsoft.com/office/drawing/2014/main" id="{4A6DBA84-7A74-45AC-BEC7-8E2BFD883B09}"/>
              </a:ext>
            </a:extLst>
          </p:cNvPr>
          <p:cNvSpPr/>
          <p:nvPr/>
        </p:nvSpPr>
        <p:spPr>
          <a:xfrm>
            <a:off x="8143266" y="4575988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9" name="矩形 128">
            <a:extLst>
              <a:ext uri="{FF2B5EF4-FFF2-40B4-BE49-F238E27FC236}">
                <a16:creationId xmlns:a16="http://schemas.microsoft.com/office/drawing/2014/main" id="{5F92DC2F-29C3-427E-9886-66B3ED41F2D8}"/>
              </a:ext>
            </a:extLst>
          </p:cNvPr>
          <p:cNvSpPr/>
          <p:nvPr/>
        </p:nvSpPr>
        <p:spPr>
          <a:xfrm>
            <a:off x="8070667" y="4535204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3,1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30" name="图片 129">
            <a:extLst>
              <a:ext uri="{FF2B5EF4-FFF2-40B4-BE49-F238E27FC236}">
                <a16:creationId xmlns:a16="http://schemas.microsoft.com/office/drawing/2014/main" id="{7F3CF17E-55E7-4F32-854D-78E316A33B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7017" y="4748390"/>
            <a:ext cx="171629" cy="479551"/>
          </a:xfrm>
          <a:prstGeom prst="rect">
            <a:avLst/>
          </a:prstGeom>
        </p:spPr>
      </p:pic>
      <p:sp>
        <p:nvSpPr>
          <p:cNvPr id="131" name="矩形 130">
            <a:extLst>
              <a:ext uri="{FF2B5EF4-FFF2-40B4-BE49-F238E27FC236}">
                <a16:creationId xmlns:a16="http://schemas.microsoft.com/office/drawing/2014/main" id="{1D72617F-CD67-4B9B-B943-8452B3D1FF75}"/>
              </a:ext>
            </a:extLst>
          </p:cNvPr>
          <p:cNvSpPr/>
          <p:nvPr/>
        </p:nvSpPr>
        <p:spPr>
          <a:xfrm>
            <a:off x="5684689" y="5262052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2" name="矩形 131">
            <a:extLst>
              <a:ext uri="{FF2B5EF4-FFF2-40B4-BE49-F238E27FC236}">
                <a16:creationId xmlns:a16="http://schemas.microsoft.com/office/drawing/2014/main" id="{8A8F75F5-20C5-4B88-AA85-C8D6F77767D3}"/>
              </a:ext>
            </a:extLst>
          </p:cNvPr>
          <p:cNvSpPr/>
          <p:nvPr/>
        </p:nvSpPr>
        <p:spPr>
          <a:xfrm>
            <a:off x="5612090" y="5221268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0,2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33" name="图片 132">
            <a:extLst>
              <a:ext uri="{FF2B5EF4-FFF2-40B4-BE49-F238E27FC236}">
                <a16:creationId xmlns:a16="http://schemas.microsoft.com/office/drawing/2014/main" id="{2E23D66C-DD9A-4D83-8662-FF0E691977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8440" y="5434454"/>
            <a:ext cx="171629" cy="479551"/>
          </a:xfrm>
          <a:prstGeom prst="rect">
            <a:avLst/>
          </a:prstGeom>
        </p:spPr>
      </p:pic>
      <p:sp>
        <p:nvSpPr>
          <p:cNvPr id="134" name="矩形 133">
            <a:extLst>
              <a:ext uri="{FF2B5EF4-FFF2-40B4-BE49-F238E27FC236}">
                <a16:creationId xmlns:a16="http://schemas.microsoft.com/office/drawing/2014/main" id="{1D9A58C4-CB0E-4AF6-BACB-407174F1B01F}"/>
              </a:ext>
            </a:extLst>
          </p:cNvPr>
          <p:cNvSpPr/>
          <p:nvPr/>
        </p:nvSpPr>
        <p:spPr>
          <a:xfrm>
            <a:off x="6506685" y="5262052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5" name="矩形 134">
            <a:extLst>
              <a:ext uri="{FF2B5EF4-FFF2-40B4-BE49-F238E27FC236}">
                <a16:creationId xmlns:a16="http://schemas.microsoft.com/office/drawing/2014/main" id="{A6978FFA-28B6-43B2-874D-3EA04A8FB0D3}"/>
              </a:ext>
            </a:extLst>
          </p:cNvPr>
          <p:cNvSpPr/>
          <p:nvPr/>
        </p:nvSpPr>
        <p:spPr>
          <a:xfrm>
            <a:off x="6434086" y="5221268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1,2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36" name="图片 135">
            <a:extLst>
              <a:ext uri="{FF2B5EF4-FFF2-40B4-BE49-F238E27FC236}">
                <a16:creationId xmlns:a16="http://schemas.microsoft.com/office/drawing/2014/main" id="{A547CF13-653E-4194-A488-185522B7B8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90436" y="5434454"/>
            <a:ext cx="171629" cy="479551"/>
          </a:xfrm>
          <a:prstGeom prst="rect">
            <a:avLst/>
          </a:prstGeom>
        </p:spPr>
      </p:pic>
      <p:sp>
        <p:nvSpPr>
          <p:cNvPr id="137" name="矩形 136">
            <a:extLst>
              <a:ext uri="{FF2B5EF4-FFF2-40B4-BE49-F238E27FC236}">
                <a16:creationId xmlns:a16="http://schemas.microsoft.com/office/drawing/2014/main" id="{F30CAF25-72CB-4EB7-A03A-802ED9A51D63}"/>
              </a:ext>
            </a:extLst>
          </p:cNvPr>
          <p:cNvSpPr/>
          <p:nvPr/>
        </p:nvSpPr>
        <p:spPr>
          <a:xfrm>
            <a:off x="7328681" y="5262052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8" name="矩形 137">
            <a:extLst>
              <a:ext uri="{FF2B5EF4-FFF2-40B4-BE49-F238E27FC236}">
                <a16:creationId xmlns:a16="http://schemas.microsoft.com/office/drawing/2014/main" id="{3520314B-823E-45ED-B396-FE40B352BD7A}"/>
              </a:ext>
            </a:extLst>
          </p:cNvPr>
          <p:cNvSpPr/>
          <p:nvPr/>
        </p:nvSpPr>
        <p:spPr>
          <a:xfrm>
            <a:off x="7256082" y="5221268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2,2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39" name="图片 138">
            <a:extLst>
              <a:ext uri="{FF2B5EF4-FFF2-40B4-BE49-F238E27FC236}">
                <a16:creationId xmlns:a16="http://schemas.microsoft.com/office/drawing/2014/main" id="{1A9A1AC8-7F5D-497C-B718-83BD4E807C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12432" y="5434454"/>
            <a:ext cx="171629" cy="479551"/>
          </a:xfrm>
          <a:prstGeom prst="rect">
            <a:avLst/>
          </a:prstGeom>
        </p:spPr>
      </p:pic>
      <p:sp>
        <p:nvSpPr>
          <p:cNvPr id="140" name="矩形 139">
            <a:extLst>
              <a:ext uri="{FF2B5EF4-FFF2-40B4-BE49-F238E27FC236}">
                <a16:creationId xmlns:a16="http://schemas.microsoft.com/office/drawing/2014/main" id="{1E98E012-31CF-4379-8819-1295C0B2C740}"/>
              </a:ext>
            </a:extLst>
          </p:cNvPr>
          <p:cNvSpPr/>
          <p:nvPr/>
        </p:nvSpPr>
        <p:spPr>
          <a:xfrm>
            <a:off x="8143266" y="5262052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1" name="矩形 140">
            <a:extLst>
              <a:ext uri="{FF2B5EF4-FFF2-40B4-BE49-F238E27FC236}">
                <a16:creationId xmlns:a16="http://schemas.microsoft.com/office/drawing/2014/main" id="{2071CE6B-022D-47D6-A1F9-CC238260CBCB}"/>
              </a:ext>
            </a:extLst>
          </p:cNvPr>
          <p:cNvSpPr/>
          <p:nvPr/>
        </p:nvSpPr>
        <p:spPr>
          <a:xfrm>
            <a:off x="8070667" y="5221268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3,2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42" name="图片 141">
            <a:extLst>
              <a:ext uri="{FF2B5EF4-FFF2-40B4-BE49-F238E27FC236}">
                <a16:creationId xmlns:a16="http://schemas.microsoft.com/office/drawing/2014/main" id="{4D020EB3-9BBA-4045-83B9-C9F5E9C231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7017" y="5434454"/>
            <a:ext cx="171629" cy="479551"/>
          </a:xfrm>
          <a:prstGeom prst="rect">
            <a:avLst/>
          </a:prstGeom>
        </p:spPr>
      </p:pic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3BDE190F-835E-480D-9173-C37A07AAEE13}"/>
              </a:ext>
            </a:extLst>
          </p:cNvPr>
          <p:cNvCxnSpPr>
            <a:cxnSpLocks/>
          </p:cNvCxnSpPr>
          <p:nvPr/>
        </p:nvCxnSpPr>
        <p:spPr>
          <a:xfrm>
            <a:off x="5190126" y="4853813"/>
            <a:ext cx="396659" cy="124641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2" name="组合 161">
            <a:extLst>
              <a:ext uri="{FF2B5EF4-FFF2-40B4-BE49-F238E27FC236}">
                <a16:creationId xmlns:a16="http://schemas.microsoft.com/office/drawing/2014/main" id="{E473D8B1-F018-493D-BB02-C6CE33AACB8D}"/>
              </a:ext>
            </a:extLst>
          </p:cNvPr>
          <p:cNvGrpSpPr/>
          <p:nvPr/>
        </p:nvGrpSpPr>
        <p:grpSpPr>
          <a:xfrm>
            <a:off x="4107146" y="4963761"/>
            <a:ext cx="1140057" cy="901593"/>
            <a:chOff x="6544128" y="2411412"/>
            <a:chExt cx="1140057" cy="901593"/>
          </a:xfrm>
        </p:grpSpPr>
        <p:sp>
          <p:nvSpPr>
            <p:cNvPr id="163" name="矩形 162">
              <a:extLst>
                <a:ext uri="{FF2B5EF4-FFF2-40B4-BE49-F238E27FC236}">
                  <a16:creationId xmlns:a16="http://schemas.microsoft.com/office/drawing/2014/main" id="{B331C789-58FF-4589-8D66-ECB6E4D4D292}"/>
                </a:ext>
              </a:extLst>
            </p:cNvPr>
            <p:cNvSpPr/>
            <p:nvPr/>
          </p:nvSpPr>
          <p:spPr>
            <a:xfrm>
              <a:off x="6553628" y="2435961"/>
              <a:ext cx="1074409" cy="877044"/>
            </a:xfrm>
            <a:prstGeom prst="rect">
              <a:avLst/>
            </a:prstGeom>
            <a:solidFill>
              <a:srgbClr val="FFCA1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4" name="矩形 163">
              <a:extLst>
                <a:ext uri="{FF2B5EF4-FFF2-40B4-BE49-F238E27FC236}">
                  <a16:creationId xmlns:a16="http://schemas.microsoft.com/office/drawing/2014/main" id="{EEF855CF-FB82-46DA-ABE8-5419D5E2B4FA}"/>
                </a:ext>
              </a:extLst>
            </p:cNvPr>
            <p:cNvSpPr/>
            <p:nvPr/>
          </p:nvSpPr>
          <p:spPr>
            <a:xfrm>
              <a:off x="6544128" y="2411412"/>
              <a:ext cx="114005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lock(2,1)</a:t>
              </a:r>
              <a:endParaRPr lang="zh-CN" altLang="en-US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pic>
          <p:nvPicPr>
            <p:cNvPr id="165" name="图片 164">
              <a:extLst>
                <a:ext uri="{FF2B5EF4-FFF2-40B4-BE49-F238E27FC236}">
                  <a16:creationId xmlns:a16="http://schemas.microsoft.com/office/drawing/2014/main" id="{9C64FC80-163A-4774-983F-A886F87F698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32766" y="2737894"/>
              <a:ext cx="955526" cy="512134"/>
            </a:xfrm>
            <a:prstGeom prst="rect">
              <a:avLst/>
            </a:prstGeom>
          </p:spPr>
        </p:pic>
      </p:grpSp>
      <p:grpSp>
        <p:nvGrpSpPr>
          <p:cNvPr id="166" name="组合 165">
            <a:extLst>
              <a:ext uri="{FF2B5EF4-FFF2-40B4-BE49-F238E27FC236}">
                <a16:creationId xmlns:a16="http://schemas.microsoft.com/office/drawing/2014/main" id="{ABFB50E9-31A9-42AB-BC08-6F3D150AF0C7}"/>
              </a:ext>
            </a:extLst>
          </p:cNvPr>
          <p:cNvGrpSpPr/>
          <p:nvPr/>
        </p:nvGrpSpPr>
        <p:grpSpPr>
          <a:xfrm>
            <a:off x="2963459" y="3936857"/>
            <a:ext cx="1140057" cy="901593"/>
            <a:chOff x="6544128" y="2411412"/>
            <a:chExt cx="1140057" cy="901593"/>
          </a:xfrm>
        </p:grpSpPr>
        <p:sp>
          <p:nvSpPr>
            <p:cNvPr id="167" name="矩形 166">
              <a:extLst>
                <a:ext uri="{FF2B5EF4-FFF2-40B4-BE49-F238E27FC236}">
                  <a16:creationId xmlns:a16="http://schemas.microsoft.com/office/drawing/2014/main" id="{627A9794-C372-48E6-B0D6-81C399DAFC1E}"/>
                </a:ext>
              </a:extLst>
            </p:cNvPr>
            <p:cNvSpPr/>
            <p:nvPr/>
          </p:nvSpPr>
          <p:spPr>
            <a:xfrm>
              <a:off x="6553628" y="2435961"/>
              <a:ext cx="1074409" cy="877044"/>
            </a:xfrm>
            <a:prstGeom prst="rect">
              <a:avLst/>
            </a:prstGeom>
            <a:solidFill>
              <a:srgbClr val="FFCA1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8" name="矩形 167">
              <a:extLst>
                <a:ext uri="{FF2B5EF4-FFF2-40B4-BE49-F238E27FC236}">
                  <a16:creationId xmlns:a16="http://schemas.microsoft.com/office/drawing/2014/main" id="{BBF438D2-5755-41F3-BAA8-25D7396A638F}"/>
                </a:ext>
              </a:extLst>
            </p:cNvPr>
            <p:cNvSpPr/>
            <p:nvPr/>
          </p:nvSpPr>
          <p:spPr>
            <a:xfrm>
              <a:off x="6544128" y="2411412"/>
              <a:ext cx="114005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lock(1,0)</a:t>
              </a:r>
              <a:endParaRPr lang="zh-CN" altLang="en-US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pic>
          <p:nvPicPr>
            <p:cNvPr id="169" name="图片 168">
              <a:extLst>
                <a:ext uri="{FF2B5EF4-FFF2-40B4-BE49-F238E27FC236}">
                  <a16:creationId xmlns:a16="http://schemas.microsoft.com/office/drawing/2014/main" id="{32FEBC78-445B-495F-AB22-2A783D62DD8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32766" y="2737894"/>
              <a:ext cx="955526" cy="512134"/>
            </a:xfrm>
            <a:prstGeom prst="rect">
              <a:avLst/>
            </a:prstGeom>
          </p:spPr>
        </p:pic>
      </p:grpSp>
      <p:grpSp>
        <p:nvGrpSpPr>
          <p:cNvPr id="170" name="组合 169">
            <a:extLst>
              <a:ext uri="{FF2B5EF4-FFF2-40B4-BE49-F238E27FC236}">
                <a16:creationId xmlns:a16="http://schemas.microsoft.com/office/drawing/2014/main" id="{4578D6E4-C7F1-4B8D-BF13-1D21DA07B33C}"/>
              </a:ext>
            </a:extLst>
          </p:cNvPr>
          <p:cNvGrpSpPr/>
          <p:nvPr/>
        </p:nvGrpSpPr>
        <p:grpSpPr>
          <a:xfrm>
            <a:off x="2963459" y="4963761"/>
            <a:ext cx="1140057" cy="901593"/>
            <a:chOff x="6544128" y="2411412"/>
            <a:chExt cx="1140057" cy="901593"/>
          </a:xfrm>
        </p:grpSpPr>
        <p:sp>
          <p:nvSpPr>
            <p:cNvPr id="171" name="矩形 170">
              <a:extLst>
                <a:ext uri="{FF2B5EF4-FFF2-40B4-BE49-F238E27FC236}">
                  <a16:creationId xmlns:a16="http://schemas.microsoft.com/office/drawing/2014/main" id="{D58763E3-D6AE-41D5-B5A4-1E182DA5114C}"/>
                </a:ext>
              </a:extLst>
            </p:cNvPr>
            <p:cNvSpPr/>
            <p:nvPr/>
          </p:nvSpPr>
          <p:spPr>
            <a:xfrm>
              <a:off x="6553628" y="2435961"/>
              <a:ext cx="1074409" cy="877044"/>
            </a:xfrm>
            <a:prstGeom prst="rect">
              <a:avLst/>
            </a:prstGeom>
            <a:solidFill>
              <a:srgbClr val="FFCA1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72" name="矩形 171">
              <a:extLst>
                <a:ext uri="{FF2B5EF4-FFF2-40B4-BE49-F238E27FC236}">
                  <a16:creationId xmlns:a16="http://schemas.microsoft.com/office/drawing/2014/main" id="{C4FE9B7A-B14A-42E7-856A-E345F0B1F19C}"/>
                </a:ext>
              </a:extLst>
            </p:cNvPr>
            <p:cNvSpPr/>
            <p:nvPr/>
          </p:nvSpPr>
          <p:spPr>
            <a:xfrm>
              <a:off x="6544128" y="2411412"/>
              <a:ext cx="114005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lock(1,1)</a:t>
              </a:r>
              <a:endParaRPr lang="zh-CN" altLang="en-US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pic>
          <p:nvPicPr>
            <p:cNvPr id="173" name="图片 172">
              <a:extLst>
                <a:ext uri="{FF2B5EF4-FFF2-40B4-BE49-F238E27FC236}">
                  <a16:creationId xmlns:a16="http://schemas.microsoft.com/office/drawing/2014/main" id="{CC90546D-DF20-4665-997F-79163BA839C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32766" y="2737894"/>
              <a:ext cx="955526" cy="512134"/>
            </a:xfrm>
            <a:prstGeom prst="rect">
              <a:avLst/>
            </a:prstGeom>
          </p:spPr>
        </p:pic>
      </p:grpSp>
      <p:grpSp>
        <p:nvGrpSpPr>
          <p:cNvPr id="174" name="组合 173">
            <a:extLst>
              <a:ext uri="{FF2B5EF4-FFF2-40B4-BE49-F238E27FC236}">
                <a16:creationId xmlns:a16="http://schemas.microsoft.com/office/drawing/2014/main" id="{F44E16FB-A991-4DB5-AB70-6DC54898EACE}"/>
              </a:ext>
            </a:extLst>
          </p:cNvPr>
          <p:cNvGrpSpPr/>
          <p:nvPr/>
        </p:nvGrpSpPr>
        <p:grpSpPr>
          <a:xfrm>
            <a:off x="1821582" y="3936857"/>
            <a:ext cx="1140057" cy="901593"/>
            <a:chOff x="6544128" y="2411412"/>
            <a:chExt cx="1140057" cy="901593"/>
          </a:xfrm>
        </p:grpSpPr>
        <p:sp>
          <p:nvSpPr>
            <p:cNvPr id="175" name="矩形 174">
              <a:extLst>
                <a:ext uri="{FF2B5EF4-FFF2-40B4-BE49-F238E27FC236}">
                  <a16:creationId xmlns:a16="http://schemas.microsoft.com/office/drawing/2014/main" id="{CD0A2BC2-F6BF-412C-BAE2-42251ACDF7A7}"/>
                </a:ext>
              </a:extLst>
            </p:cNvPr>
            <p:cNvSpPr/>
            <p:nvPr/>
          </p:nvSpPr>
          <p:spPr>
            <a:xfrm>
              <a:off x="6553628" y="2435961"/>
              <a:ext cx="1074409" cy="877044"/>
            </a:xfrm>
            <a:prstGeom prst="rect">
              <a:avLst/>
            </a:prstGeom>
            <a:solidFill>
              <a:srgbClr val="FFCA1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76" name="矩形 175">
              <a:extLst>
                <a:ext uri="{FF2B5EF4-FFF2-40B4-BE49-F238E27FC236}">
                  <a16:creationId xmlns:a16="http://schemas.microsoft.com/office/drawing/2014/main" id="{3DFB2514-A80E-4714-A368-FAB71E71B83E}"/>
                </a:ext>
              </a:extLst>
            </p:cNvPr>
            <p:cNvSpPr/>
            <p:nvPr/>
          </p:nvSpPr>
          <p:spPr>
            <a:xfrm>
              <a:off x="6544128" y="2411412"/>
              <a:ext cx="114005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lock(0,0)</a:t>
              </a:r>
              <a:endParaRPr lang="zh-CN" altLang="en-US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pic>
          <p:nvPicPr>
            <p:cNvPr id="177" name="图片 176">
              <a:extLst>
                <a:ext uri="{FF2B5EF4-FFF2-40B4-BE49-F238E27FC236}">
                  <a16:creationId xmlns:a16="http://schemas.microsoft.com/office/drawing/2014/main" id="{6901C07E-2AF2-4F13-B8DF-1872C4FB833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32766" y="2737894"/>
              <a:ext cx="955526" cy="512134"/>
            </a:xfrm>
            <a:prstGeom prst="rect">
              <a:avLst/>
            </a:prstGeom>
          </p:spPr>
        </p:pic>
      </p:grpSp>
      <p:grpSp>
        <p:nvGrpSpPr>
          <p:cNvPr id="178" name="组合 177">
            <a:extLst>
              <a:ext uri="{FF2B5EF4-FFF2-40B4-BE49-F238E27FC236}">
                <a16:creationId xmlns:a16="http://schemas.microsoft.com/office/drawing/2014/main" id="{946F102F-C722-4292-ABB9-667EFE1E6D9F}"/>
              </a:ext>
            </a:extLst>
          </p:cNvPr>
          <p:cNvGrpSpPr/>
          <p:nvPr/>
        </p:nvGrpSpPr>
        <p:grpSpPr>
          <a:xfrm>
            <a:off x="1821582" y="4976035"/>
            <a:ext cx="1140057" cy="901593"/>
            <a:chOff x="6544128" y="2411412"/>
            <a:chExt cx="1140057" cy="901593"/>
          </a:xfrm>
        </p:grpSpPr>
        <p:sp>
          <p:nvSpPr>
            <p:cNvPr id="179" name="矩形 178">
              <a:extLst>
                <a:ext uri="{FF2B5EF4-FFF2-40B4-BE49-F238E27FC236}">
                  <a16:creationId xmlns:a16="http://schemas.microsoft.com/office/drawing/2014/main" id="{548130DD-BA50-4440-952A-35B648887811}"/>
                </a:ext>
              </a:extLst>
            </p:cNvPr>
            <p:cNvSpPr/>
            <p:nvPr/>
          </p:nvSpPr>
          <p:spPr>
            <a:xfrm>
              <a:off x="6553628" y="2435961"/>
              <a:ext cx="1074409" cy="877044"/>
            </a:xfrm>
            <a:prstGeom prst="rect">
              <a:avLst/>
            </a:prstGeom>
            <a:solidFill>
              <a:srgbClr val="FFCA1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80" name="矩形 179">
              <a:extLst>
                <a:ext uri="{FF2B5EF4-FFF2-40B4-BE49-F238E27FC236}">
                  <a16:creationId xmlns:a16="http://schemas.microsoft.com/office/drawing/2014/main" id="{119DBFBA-A175-47DA-A945-DF3DDD76B6C8}"/>
                </a:ext>
              </a:extLst>
            </p:cNvPr>
            <p:cNvSpPr/>
            <p:nvPr/>
          </p:nvSpPr>
          <p:spPr>
            <a:xfrm>
              <a:off x="6544128" y="2411412"/>
              <a:ext cx="114005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lock(0,1)</a:t>
              </a:r>
              <a:endParaRPr lang="zh-CN" altLang="en-US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pic>
          <p:nvPicPr>
            <p:cNvPr id="181" name="图片 180">
              <a:extLst>
                <a:ext uri="{FF2B5EF4-FFF2-40B4-BE49-F238E27FC236}">
                  <a16:creationId xmlns:a16="http://schemas.microsoft.com/office/drawing/2014/main" id="{0576C746-C695-43EB-897D-2A5821D0376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32766" y="2737894"/>
              <a:ext cx="955526" cy="512134"/>
            </a:xfrm>
            <a:prstGeom prst="rect">
              <a:avLst/>
            </a:prstGeom>
          </p:spPr>
        </p:pic>
      </p:grpSp>
      <p:sp>
        <p:nvSpPr>
          <p:cNvPr id="184" name="矩形 183">
            <a:extLst>
              <a:ext uri="{FF2B5EF4-FFF2-40B4-BE49-F238E27FC236}">
                <a16:creationId xmlns:a16="http://schemas.microsoft.com/office/drawing/2014/main" id="{B145CF8B-64DD-4B8F-BC91-D024EAF53F41}"/>
              </a:ext>
            </a:extLst>
          </p:cNvPr>
          <p:cNvSpPr/>
          <p:nvPr/>
        </p:nvSpPr>
        <p:spPr>
          <a:xfrm>
            <a:off x="5689191" y="3885405"/>
            <a:ext cx="3263900" cy="700356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6" name="直接箭头连接符 185">
            <a:extLst>
              <a:ext uri="{FF2B5EF4-FFF2-40B4-BE49-F238E27FC236}">
                <a16:creationId xmlns:a16="http://schemas.microsoft.com/office/drawing/2014/main" id="{93A50C5E-6B25-40B1-AAC6-E034EE552A05}"/>
              </a:ext>
            </a:extLst>
          </p:cNvPr>
          <p:cNvCxnSpPr>
            <a:cxnSpLocks/>
          </p:cNvCxnSpPr>
          <p:nvPr/>
        </p:nvCxnSpPr>
        <p:spPr>
          <a:xfrm flipV="1">
            <a:off x="8937885" y="3828892"/>
            <a:ext cx="576320" cy="785712"/>
          </a:xfrm>
          <a:prstGeom prst="straightConnector1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0" name="Picture 2">
            <a:extLst>
              <a:ext uri="{FF2B5EF4-FFF2-40B4-BE49-F238E27FC236}">
                <a16:creationId xmlns:a16="http://schemas.microsoft.com/office/drawing/2014/main" id="{94E4FF1C-A228-4E6A-9EAE-F2B9ABE4542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2" t="11545" r="42918"/>
          <a:stretch/>
        </p:blipFill>
        <p:spPr bwMode="auto">
          <a:xfrm>
            <a:off x="1723959" y="554010"/>
            <a:ext cx="3603692" cy="2734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1" name="矩形 190">
            <a:extLst>
              <a:ext uri="{FF2B5EF4-FFF2-40B4-BE49-F238E27FC236}">
                <a16:creationId xmlns:a16="http://schemas.microsoft.com/office/drawing/2014/main" id="{5269D999-ABDC-42DF-AF7D-2ED7F1679410}"/>
              </a:ext>
            </a:extLst>
          </p:cNvPr>
          <p:cNvSpPr/>
          <p:nvPr/>
        </p:nvSpPr>
        <p:spPr>
          <a:xfrm>
            <a:off x="2550835" y="198571"/>
            <a:ext cx="2030868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PU/</a:t>
            </a:r>
            <a:r>
              <a:rPr lang="en-US" altLang="zh-CN" sz="2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uti</a:t>
            </a:r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zh-CN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M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92" name="Picture 4">
            <a:extLst>
              <a:ext uri="{FF2B5EF4-FFF2-40B4-BE49-F238E27FC236}">
                <a16:creationId xmlns:a16="http://schemas.microsoft.com/office/drawing/2014/main" id="{977D7977-6A4E-40C5-821A-3A5148213CE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8" t="16704" r="48645" b="8705"/>
          <a:stretch/>
        </p:blipFill>
        <p:spPr bwMode="auto">
          <a:xfrm>
            <a:off x="5577084" y="554010"/>
            <a:ext cx="3492020" cy="2734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93" name="直接箭头连接符 192">
            <a:extLst>
              <a:ext uri="{FF2B5EF4-FFF2-40B4-BE49-F238E27FC236}">
                <a16:creationId xmlns:a16="http://schemas.microsoft.com/office/drawing/2014/main" id="{180C234B-B655-4655-87E5-D842AF814CD8}"/>
              </a:ext>
            </a:extLst>
          </p:cNvPr>
          <p:cNvCxnSpPr>
            <a:cxnSpLocks/>
          </p:cNvCxnSpPr>
          <p:nvPr/>
        </p:nvCxnSpPr>
        <p:spPr>
          <a:xfrm flipV="1">
            <a:off x="5297518" y="554010"/>
            <a:ext cx="279566" cy="68525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直接箭头连接符 193">
            <a:extLst>
              <a:ext uri="{FF2B5EF4-FFF2-40B4-BE49-F238E27FC236}">
                <a16:creationId xmlns:a16="http://schemas.microsoft.com/office/drawing/2014/main" id="{2DD8FF85-BA1D-488E-8A79-6AFF86535C72}"/>
              </a:ext>
            </a:extLst>
          </p:cNvPr>
          <p:cNvCxnSpPr>
            <a:cxnSpLocks/>
            <a:stCxn id="190" idx="3"/>
          </p:cNvCxnSpPr>
          <p:nvPr/>
        </p:nvCxnSpPr>
        <p:spPr>
          <a:xfrm>
            <a:off x="5327651" y="1921022"/>
            <a:ext cx="278176" cy="136701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5" name="矩形 194">
            <a:extLst>
              <a:ext uri="{FF2B5EF4-FFF2-40B4-BE49-F238E27FC236}">
                <a16:creationId xmlns:a16="http://schemas.microsoft.com/office/drawing/2014/main" id="{5200F8BA-A504-4A7D-9DF8-245F44B99F36}"/>
              </a:ext>
            </a:extLst>
          </p:cNvPr>
          <p:cNvSpPr/>
          <p:nvPr/>
        </p:nvSpPr>
        <p:spPr>
          <a:xfrm>
            <a:off x="4442550" y="1198402"/>
            <a:ext cx="885101" cy="71626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7" name="矩形 196">
            <a:extLst>
              <a:ext uri="{FF2B5EF4-FFF2-40B4-BE49-F238E27FC236}">
                <a16:creationId xmlns:a16="http://schemas.microsoft.com/office/drawing/2014/main" id="{05F303EA-8325-440A-876D-AB102A229E54}"/>
              </a:ext>
            </a:extLst>
          </p:cNvPr>
          <p:cNvSpPr/>
          <p:nvPr/>
        </p:nvSpPr>
        <p:spPr>
          <a:xfrm>
            <a:off x="8704184" y="1625679"/>
            <a:ext cx="243483" cy="24915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98" name="组合 197">
            <a:extLst>
              <a:ext uri="{FF2B5EF4-FFF2-40B4-BE49-F238E27FC236}">
                <a16:creationId xmlns:a16="http://schemas.microsoft.com/office/drawing/2014/main" id="{391D987B-6FFB-43F9-9A67-5C437D1E539C}"/>
              </a:ext>
            </a:extLst>
          </p:cNvPr>
          <p:cNvGrpSpPr/>
          <p:nvPr/>
        </p:nvGrpSpPr>
        <p:grpSpPr>
          <a:xfrm>
            <a:off x="9477520" y="1105775"/>
            <a:ext cx="2284469" cy="1847913"/>
            <a:chOff x="8910474" y="938342"/>
            <a:chExt cx="1900801" cy="1847913"/>
          </a:xfrm>
        </p:grpSpPr>
        <p:pic>
          <p:nvPicPr>
            <p:cNvPr id="201" name="Picture 6">
              <a:extLst>
                <a:ext uri="{FF2B5EF4-FFF2-40B4-BE49-F238E27FC236}">
                  <a16:creationId xmlns:a16="http://schemas.microsoft.com/office/drawing/2014/main" id="{0676CFA4-7DBE-4A2B-9198-2132F20C7B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692" t="16125" r="32446" b="70947"/>
            <a:stretch/>
          </p:blipFill>
          <p:spPr bwMode="auto">
            <a:xfrm>
              <a:off x="8910474" y="938342"/>
              <a:ext cx="1900801" cy="18479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2" name="图片 201">
              <a:extLst>
                <a:ext uri="{FF2B5EF4-FFF2-40B4-BE49-F238E27FC236}">
                  <a16:creationId xmlns:a16="http://schemas.microsoft.com/office/drawing/2014/main" id="{27B15003-5F50-433C-825F-DA7C5B30746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117281" y="1181262"/>
              <a:ext cx="1512947" cy="1362071"/>
            </a:xfrm>
            <a:prstGeom prst="rect">
              <a:avLst/>
            </a:prstGeom>
          </p:spPr>
        </p:pic>
      </p:grpSp>
      <p:cxnSp>
        <p:nvCxnSpPr>
          <p:cNvPr id="199" name="直接箭头连接符 198">
            <a:extLst>
              <a:ext uri="{FF2B5EF4-FFF2-40B4-BE49-F238E27FC236}">
                <a16:creationId xmlns:a16="http://schemas.microsoft.com/office/drawing/2014/main" id="{F28F9990-616B-44EB-AF5F-6ADBBE4A5FC0}"/>
              </a:ext>
            </a:extLst>
          </p:cNvPr>
          <p:cNvCxnSpPr>
            <a:cxnSpLocks/>
          </p:cNvCxnSpPr>
          <p:nvPr/>
        </p:nvCxnSpPr>
        <p:spPr>
          <a:xfrm>
            <a:off x="8947667" y="1857375"/>
            <a:ext cx="609083" cy="107630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直接箭头连接符 199">
            <a:extLst>
              <a:ext uri="{FF2B5EF4-FFF2-40B4-BE49-F238E27FC236}">
                <a16:creationId xmlns:a16="http://schemas.microsoft.com/office/drawing/2014/main" id="{199C8B8E-0A97-47C6-BB62-6C2700BEBC81}"/>
              </a:ext>
            </a:extLst>
          </p:cNvPr>
          <p:cNvCxnSpPr>
            <a:cxnSpLocks/>
            <a:stCxn id="228" idx="3"/>
          </p:cNvCxnSpPr>
          <p:nvPr/>
        </p:nvCxnSpPr>
        <p:spPr>
          <a:xfrm flipV="1">
            <a:off x="8953028" y="1188027"/>
            <a:ext cx="603722" cy="42523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3" name="矩形 202">
            <a:extLst>
              <a:ext uri="{FF2B5EF4-FFF2-40B4-BE49-F238E27FC236}">
                <a16:creationId xmlns:a16="http://schemas.microsoft.com/office/drawing/2014/main" id="{E9289832-DD70-4AFA-8FC4-2506578D3CDC}"/>
              </a:ext>
            </a:extLst>
          </p:cNvPr>
          <p:cNvSpPr/>
          <p:nvPr/>
        </p:nvSpPr>
        <p:spPr>
          <a:xfrm>
            <a:off x="5495246" y="181303"/>
            <a:ext cx="3744218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tream Multiprocessor (SM)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205" name="直接箭头连接符 204">
            <a:extLst>
              <a:ext uri="{FF2B5EF4-FFF2-40B4-BE49-F238E27FC236}">
                <a16:creationId xmlns:a16="http://schemas.microsoft.com/office/drawing/2014/main" id="{00F0CAB5-F021-4B5E-8579-F4946408DB7E}"/>
              </a:ext>
            </a:extLst>
          </p:cNvPr>
          <p:cNvCxnSpPr>
            <a:cxnSpLocks/>
          </p:cNvCxnSpPr>
          <p:nvPr/>
        </p:nvCxnSpPr>
        <p:spPr>
          <a:xfrm>
            <a:off x="8736410" y="1925617"/>
            <a:ext cx="460101" cy="11181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8" name="矩形 217">
            <a:extLst>
              <a:ext uri="{FF2B5EF4-FFF2-40B4-BE49-F238E27FC236}">
                <a16:creationId xmlns:a16="http://schemas.microsoft.com/office/drawing/2014/main" id="{24F0FC48-DB50-4AFF-BBF9-FC5B53086CFA}"/>
              </a:ext>
            </a:extLst>
          </p:cNvPr>
          <p:cNvSpPr/>
          <p:nvPr/>
        </p:nvSpPr>
        <p:spPr>
          <a:xfrm>
            <a:off x="9003936" y="3055227"/>
            <a:ext cx="780983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Warp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20" name="矩形 219">
            <a:extLst>
              <a:ext uri="{FF2B5EF4-FFF2-40B4-BE49-F238E27FC236}">
                <a16:creationId xmlns:a16="http://schemas.microsoft.com/office/drawing/2014/main" id="{F15D8677-C4FE-4A2A-A9D1-0C082A453AE1}"/>
              </a:ext>
            </a:extLst>
          </p:cNvPr>
          <p:cNvSpPr/>
          <p:nvPr/>
        </p:nvSpPr>
        <p:spPr>
          <a:xfrm>
            <a:off x="9775971" y="1756140"/>
            <a:ext cx="1732119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tream Processor</a:t>
            </a:r>
          </a:p>
          <a:p>
            <a:pPr algn="ctr"/>
            <a:r>
              <a:rPr lang="en-US" altLang="zh-CN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</a:t>
            </a:r>
            <a:r>
              <a:rPr lang="en-US" altLang="zh-CN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UDA Core</a:t>
            </a:r>
            <a:r>
              <a:rPr lang="en-US" altLang="zh-CN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</a:t>
            </a:r>
            <a:endParaRPr lang="en-US" altLang="zh-CN" sz="1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21" name="矩形 220">
            <a:extLst>
              <a:ext uri="{FF2B5EF4-FFF2-40B4-BE49-F238E27FC236}">
                <a16:creationId xmlns:a16="http://schemas.microsoft.com/office/drawing/2014/main" id="{B63C2899-FE0F-431E-9DA0-3BB9CAAA9837}"/>
              </a:ext>
            </a:extLst>
          </p:cNvPr>
          <p:cNvSpPr/>
          <p:nvPr/>
        </p:nvSpPr>
        <p:spPr>
          <a:xfrm>
            <a:off x="9519661" y="3825876"/>
            <a:ext cx="2147781" cy="1634436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22" name="矩形 221">
            <a:extLst>
              <a:ext uri="{FF2B5EF4-FFF2-40B4-BE49-F238E27FC236}">
                <a16:creationId xmlns:a16="http://schemas.microsoft.com/office/drawing/2014/main" id="{E66F788E-6FE2-481F-9E91-EE483ABC886B}"/>
              </a:ext>
            </a:extLst>
          </p:cNvPr>
          <p:cNvSpPr/>
          <p:nvPr/>
        </p:nvSpPr>
        <p:spPr>
          <a:xfrm>
            <a:off x="8138506" y="4585761"/>
            <a:ext cx="826381" cy="660562"/>
          </a:xfrm>
          <a:prstGeom prst="rect">
            <a:avLst/>
          </a:prstGeom>
          <a:noFill/>
          <a:ln w="381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3" name="直接箭头连接符 222">
            <a:extLst>
              <a:ext uri="{FF2B5EF4-FFF2-40B4-BE49-F238E27FC236}">
                <a16:creationId xmlns:a16="http://schemas.microsoft.com/office/drawing/2014/main" id="{E3423CB9-3ACE-4CEA-A1BF-F9282FDB974F}"/>
              </a:ext>
            </a:extLst>
          </p:cNvPr>
          <p:cNvCxnSpPr>
            <a:cxnSpLocks/>
          </p:cNvCxnSpPr>
          <p:nvPr/>
        </p:nvCxnSpPr>
        <p:spPr>
          <a:xfrm>
            <a:off x="8953091" y="5246323"/>
            <a:ext cx="566570" cy="180509"/>
          </a:xfrm>
          <a:prstGeom prst="straightConnector1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矩形 225">
            <a:extLst>
              <a:ext uri="{FF2B5EF4-FFF2-40B4-BE49-F238E27FC236}">
                <a16:creationId xmlns:a16="http://schemas.microsoft.com/office/drawing/2014/main" id="{FE3FE31C-CC1E-47E9-9D42-9885BA8BC2C6}"/>
              </a:ext>
            </a:extLst>
          </p:cNvPr>
          <p:cNvSpPr/>
          <p:nvPr/>
        </p:nvSpPr>
        <p:spPr>
          <a:xfrm>
            <a:off x="10063922" y="3943580"/>
            <a:ext cx="952504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</a:t>
            </a:r>
            <a:endParaRPr lang="zh-CN" altLang="en-US" sz="24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227" name="图片 226">
            <a:extLst>
              <a:ext uri="{FF2B5EF4-FFF2-40B4-BE49-F238E27FC236}">
                <a16:creationId xmlns:a16="http://schemas.microsoft.com/office/drawing/2014/main" id="{BDD148CC-11FE-443C-800C-67DDF5FA21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19127" y="4417599"/>
            <a:ext cx="337937" cy="944236"/>
          </a:xfrm>
          <a:prstGeom prst="rect">
            <a:avLst/>
          </a:prstGeom>
        </p:spPr>
      </p:pic>
      <p:sp>
        <p:nvSpPr>
          <p:cNvPr id="228" name="矩形 227">
            <a:extLst>
              <a:ext uri="{FF2B5EF4-FFF2-40B4-BE49-F238E27FC236}">
                <a16:creationId xmlns:a16="http://schemas.microsoft.com/office/drawing/2014/main" id="{F68780DE-E28B-4683-9706-762F1C71C85F}"/>
              </a:ext>
            </a:extLst>
          </p:cNvPr>
          <p:cNvSpPr/>
          <p:nvPr/>
        </p:nvSpPr>
        <p:spPr>
          <a:xfrm>
            <a:off x="5658152" y="1293920"/>
            <a:ext cx="3294876" cy="638682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6" name="直接箭头连接符 235">
            <a:extLst>
              <a:ext uri="{FF2B5EF4-FFF2-40B4-BE49-F238E27FC236}">
                <a16:creationId xmlns:a16="http://schemas.microsoft.com/office/drawing/2014/main" id="{FA824F27-DDF0-435B-825C-CC205FC36048}"/>
              </a:ext>
            </a:extLst>
          </p:cNvPr>
          <p:cNvCxnSpPr>
            <a:cxnSpLocks/>
          </p:cNvCxnSpPr>
          <p:nvPr/>
        </p:nvCxnSpPr>
        <p:spPr>
          <a:xfrm flipV="1">
            <a:off x="8748510" y="3413347"/>
            <a:ext cx="448001" cy="496931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9" name="箭头: 上下 238">
            <a:extLst>
              <a:ext uri="{FF2B5EF4-FFF2-40B4-BE49-F238E27FC236}">
                <a16:creationId xmlns:a16="http://schemas.microsoft.com/office/drawing/2014/main" id="{2DD50E4F-17DA-4141-A47C-DC29AAEC60D0}"/>
              </a:ext>
            </a:extLst>
          </p:cNvPr>
          <p:cNvSpPr/>
          <p:nvPr/>
        </p:nvSpPr>
        <p:spPr>
          <a:xfrm>
            <a:off x="10453369" y="2933676"/>
            <a:ext cx="173611" cy="883920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4" name="箭头: 上下 243">
            <a:extLst>
              <a:ext uri="{FF2B5EF4-FFF2-40B4-BE49-F238E27FC236}">
                <a16:creationId xmlns:a16="http://schemas.microsoft.com/office/drawing/2014/main" id="{36E66671-28B3-4D2B-9098-4E5556B5395C}"/>
              </a:ext>
            </a:extLst>
          </p:cNvPr>
          <p:cNvSpPr/>
          <p:nvPr/>
        </p:nvSpPr>
        <p:spPr>
          <a:xfrm>
            <a:off x="7226622" y="3179445"/>
            <a:ext cx="110843" cy="379804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5" name="箭头: 上下 244">
            <a:extLst>
              <a:ext uri="{FF2B5EF4-FFF2-40B4-BE49-F238E27FC236}">
                <a16:creationId xmlns:a16="http://schemas.microsoft.com/office/drawing/2014/main" id="{AEAB1C9C-AAE0-409E-A82B-A1658A8233EF}"/>
              </a:ext>
            </a:extLst>
          </p:cNvPr>
          <p:cNvSpPr/>
          <p:nvPr/>
        </p:nvSpPr>
        <p:spPr>
          <a:xfrm>
            <a:off x="3482218" y="3191191"/>
            <a:ext cx="110843" cy="379804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21879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3FAA3CC2-7303-44A4-8808-29D678DC32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1856" y="546587"/>
            <a:ext cx="10049432" cy="557507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D6707324-4846-4577-9C3A-76CE3D1281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1856" y="1117599"/>
            <a:ext cx="4520477" cy="500406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CFB7C44-BE91-4CEF-8622-567A01F118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82331" y="1257432"/>
            <a:ext cx="5528957" cy="47244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BEA8880-EB39-49E7-9662-D787899B2BE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6501" b="-1"/>
          <a:stretch/>
        </p:blipFill>
        <p:spPr>
          <a:xfrm>
            <a:off x="2749345" y="546587"/>
            <a:ext cx="1524205" cy="51359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1019A8F-915C-4C68-8C0A-2FCD4D2FE8E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06977" y="546587"/>
            <a:ext cx="1479667" cy="571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0391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39985776-BE32-414B-8D61-BAB7C7F2F0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2840" y="1174601"/>
            <a:ext cx="6592220" cy="2133898"/>
          </a:xfrm>
          <a:prstGeom prst="rect">
            <a:avLst/>
          </a:prstGeom>
        </p:spPr>
      </p:pic>
      <p:sp>
        <p:nvSpPr>
          <p:cNvPr id="5" name="左大括号 4">
            <a:extLst>
              <a:ext uri="{FF2B5EF4-FFF2-40B4-BE49-F238E27FC236}">
                <a16:creationId xmlns:a16="http://schemas.microsoft.com/office/drawing/2014/main" id="{87C609C4-9778-4004-B916-A8B098EA51A2}"/>
              </a:ext>
            </a:extLst>
          </p:cNvPr>
          <p:cNvSpPr/>
          <p:nvPr/>
        </p:nvSpPr>
        <p:spPr>
          <a:xfrm rot="16200000">
            <a:off x="3876528" y="2943373"/>
            <a:ext cx="216196" cy="1187450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8FA8149-1695-4E57-AFDC-6F1810057431}"/>
              </a:ext>
            </a:extLst>
          </p:cNvPr>
          <p:cNvSpPr/>
          <p:nvPr/>
        </p:nvSpPr>
        <p:spPr>
          <a:xfrm>
            <a:off x="3301586" y="3606800"/>
            <a:ext cx="1366080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ub-sapce1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82381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1674BB6E-DA7D-4AD7-A468-553975291AE6}"/>
              </a:ext>
            </a:extLst>
          </p:cNvPr>
          <p:cNvSpPr/>
          <p:nvPr/>
        </p:nvSpPr>
        <p:spPr>
          <a:xfrm>
            <a:off x="1674795" y="1174282"/>
            <a:ext cx="2906829" cy="196355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solidFill>
                  <a:schemeClr val="tx1"/>
                </a:solidFill>
              </a:rPr>
              <a:t>GPU</a:t>
            </a:r>
            <a:endParaRPr lang="en-US" altLang="zh-CN" dirty="0">
              <a:solidFill>
                <a:schemeClr val="tx1"/>
              </a:solidFill>
            </a:endParaRPr>
          </a:p>
          <a:p>
            <a:pPr algn="ctr"/>
            <a:r>
              <a:rPr lang="zh-CN" altLang="en-US" b="1" dirty="0">
                <a:solidFill>
                  <a:schemeClr val="tx1"/>
                </a:solidFill>
              </a:rPr>
              <a:t>并行距离计算</a:t>
            </a:r>
            <a:r>
              <a:rPr lang="en-US" altLang="zh-CN" b="1" dirty="0">
                <a:solidFill>
                  <a:schemeClr val="tx1"/>
                </a:solidFill>
              </a:rPr>
              <a:t>(</a:t>
            </a:r>
            <a:r>
              <a:rPr lang="zh-CN" altLang="en-US" b="1" dirty="0">
                <a:solidFill>
                  <a:schemeClr val="tx1"/>
                </a:solidFill>
              </a:rPr>
              <a:t>用压缩向量</a:t>
            </a:r>
            <a:r>
              <a:rPr lang="en-US" altLang="zh-CN" b="1" dirty="0">
                <a:solidFill>
                  <a:schemeClr val="tx1"/>
                </a:solidFill>
              </a:rPr>
              <a:t>)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AE9A47F-E6C1-4009-A225-994E654C5384}"/>
              </a:ext>
            </a:extLst>
          </p:cNvPr>
          <p:cNvSpPr/>
          <p:nvPr/>
        </p:nvSpPr>
        <p:spPr>
          <a:xfrm>
            <a:off x="5168766" y="1174282"/>
            <a:ext cx="2656573" cy="1963555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>
                <a:solidFill>
                  <a:schemeClr val="tx1"/>
                </a:solidFill>
              </a:rPr>
              <a:t>主存</a:t>
            </a:r>
            <a:endParaRPr lang="en-US" altLang="zh-CN" sz="3200" dirty="0">
              <a:solidFill>
                <a:schemeClr val="tx1"/>
              </a:solidFill>
            </a:endParaRPr>
          </a:p>
          <a:p>
            <a:pPr algn="ctr"/>
            <a:r>
              <a:rPr lang="zh-CN" altLang="en-US" b="1" dirty="0">
                <a:solidFill>
                  <a:schemeClr val="tx1"/>
                </a:solidFill>
              </a:rPr>
              <a:t>存储图结构</a:t>
            </a:r>
          </a:p>
        </p:txBody>
      </p:sp>
    </p:spTree>
    <p:extLst>
      <p:ext uri="{BB962C8B-B14F-4D97-AF65-F5344CB8AC3E}">
        <p14:creationId xmlns:p14="http://schemas.microsoft.com/office/powerpoint/2010/main" val="14061084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525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B485D7D2-3470-4020-A5AA-E0B9ED434F6A}">
  <we:reference id="wa104381909" version="3.14.0.0" store="zh-CN" storeType="OMEX"/>
  <we:alternateReferences>
    <we:reference id="WA104381909" version="3.14.0.0" store="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3713</TotalTime>
  <Words>850</Words>
  <Application>Microsoft Office PowerPoint</Application>
  <PresentationFormat>宽屏</PresentationFormat>
  <Paragraphs>285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4" baseType="lpstr">
      <vt:lpstr>等线</vt:lpstr>
      <vt:lpstr>等线 Light</vt:lpstr>
      <vt:lpstr>Arial</vt:lpstr>
      <vt:lpstr>Cambria Math</vt:lpstr>
      <vt:lpstr>Office 主题​​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iroaki Dann</dc:creator>
  <cp:lastModifiedBy>Hiroaki Dann</cp:lastModifiedBy>
  <cp:revision>55</cp:revision>
  <dcterms:created xsi:type="dcterms:W3CDTF">2024-10-30T09:44:40Z</dcterms:created>
  <dcterms:modified xsi:type="dcterms:W3CDTF">2024-11-02T16:50:59Z</dcterms:modified>
</cp:coreProperties>
</file>